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omments/comment2.xml" ContentType="application/vnd.openxmlformats-officedocument.presentationml.comment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comments/comment3.xml" ContentType="application/vnd.openxmlformats-officedocument.presentationml.comments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22"/>
  </p:notesMasterIdLst>
  <p:sldIdLst>
    <p:sldId id="256" r:id="rId5"/>
    <p:sldId id="296" r:id="rId6"/>
    <p:sldId id="297" r:id="rId7"/>
    <p:sldId id="293" r:id="rId8"/>
    <p:sldId id="264" r:id="rId9"/>
    <p:sldId id="265" r:id="rId10"/>
    <p:sldId id="306" r:id="rId11"/>
    <p:sldId id="270" r:id="rId12"/>
    <p:sldId id="292" r:id="rId13"/>
    <p:sldId id="298" r:id="rId14"/>
    <p:sldId id="299" r:id="rId15"/>
    <p:sldId id="300" r:id="rId16"/>
    <p:sldId id="301" r:id="rId17"/>
    <p:sldId id="302" r:id="rId18"/>
    <p:sldId id="304" r:id="rId19"/>
    <p:sldId id="279" r:id="rId20"/>
    <p:sldId id="263" r:id="rId2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Windows User" initials="WU" lastIdx="17" clrIdx="0">
    <p:extLst>
      <p:ext uri="{19B8F6BF-5375-455C-9EA6-DF929625EA0E}">
        <p15:presenceInfo xmlns:p15="http://schemas.microsoft.com/office/powerpoint/2012/main" userId="921f379a6e0057b3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7FDFF"/>
    <a:srgbClr val="0000FF"/>
    <a:srgbClr val="FFD347"/>
    <a:srgbClr val="15142A"/>
    <a:srgbClr val="FAED3B"/>
    <a:srgbClr val="70AD47"/>
    <a:srgbClr val="3CDFE6"/>
    <a:srgbClr val="0C0D0E"/>
    <a:srgbClr val="1F4E79"/>
    <a:srgbClr val="ED7D3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81463" autoAdjust="0"/>
  </p:normalViewPr>
  <p:slideViewPr>
    <p:cSldViewPr snapToGrid="0">
      <p:cViewPr>
        <p:scale>
          <a:sx n="25" d="100"/>
          <a:sy n="25" d="100"/>
        </p:scale>
        <p:origin x="1580" y="6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theme" Target="theme/theme1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commentAuthors" Target="commentAuthor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3-07-22T15:25:47.529" idx="4">
    <p:pos x="-1366" y="106"/>
    <p:text>để đóng khung nền trắng cho dễ nhìn ạ</p:text>
    <p:extLst>
      <p:ext uri="{C676402C-5697-4E1C-873F-D02D1690AC5C}">
        <p15:threadingInfo xmlns:p15="http://schemas.microsoft.com/office/powerpoint/2012/main" timeZoneBias="-420"/>
      </p:ext>
    </p:extLst>
  </p:cm>
  <p:cm authorId="1" dt="2023-07-22T15:33:10.207" idx="10">
    <p:pos x="-1142" y="426"/>
    <p:text>Nên sử dụng VD, LT trong sgk để phù hợp vs nhiều địa phương hơn.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3-07-22T15:31:14.320" idx="8">
    <p:pos x="7194" y="316"/>
    <p:text>đưa biến x, y vào MT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3-07-22T15:34:51.836" idx="12">
    <p:pos x="-543" y="2139"/>
    <p:text>đây có phải LT6 trong sgk đâu?</p:text>
    <p:extLst>
      <p:ext uri="{C676402C-5697-4E1C-873F-D02D1690AC5C}">
        <p15:threadingInfo xmlns:p15="http://schemas.microsoft.com/office/powerpoint/2012/main" timeZoneBias="-420"/>
      </p:ext>
    </p:extLst>
  </p:cm>
</p:cmLst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27/07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en-US" b="1" i="1" dirty="0">
                <a:solidFill>
                  <a:srgbClr val="7030A0"/>
                </a:solidFill>
                <a:latin typeface=".VnSouthern" panose="020B7200000000000000" pitchFamily="34" charset="0"/>
                <a:cs typeface="Arial" panose="020B0604020202020204" pitchFamily="34" charset="0"/>
              </a:rPr>
              <a:t>Hoạt </a:t>
            </a:r>
            <a:r>
              <a:rPr lang="en-US" b="1" i="1" dirty="0" err="1">
                <a:solidFill>
                  <a:srgbClr val="7030A0"/>
                </a:solidFill>
                <a:latin typeface=".VnSouthern" panose="020B7200000000000000" pitchFamily="34" charset="0"/>
                <a:cs typeface="Arial" panose="020B0604020202020204" pitchFamily="34" charset="0"/>
              </a:rPr>
              <a:t>động</a:t>
            </a:r>
            <a:r>
              <a:rPr lang="en-US" b="1" i="1" dirty="0">
                <a:solidFill>
                  <a:srgbClr val="7030A0"/>
                </a:solidFill>
                <a:latin typeface=".VnSouthern" panose="020B7200000000000000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.VnSouthern" panose="020B7200000000000000" pitchFamily="34" charset="0"/>
                <a:cs typeface="Arial" panose="020B0604020202020204" pitchFamily="34" charset="0"/>
              </a:rPr>
              <a:t>nhóm</a:t>
            </a:r>
            <a:r>
              <a:rPr lang="vi-VN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iếp sức</a:t>
            </a:r>
            <a:endParaRPr lang="vi-VN" b="1" i="1" dirty="0">
              <a:solidFill>
                <a:srgbClr val="7030A0"/>
              </a:solidFill>
              <a:latin typeface="+mn-lt"/>
              <a:cs typeface="Arial" panose="020B0604020202020204" pitchFamily="34" charset="0"/>
            </a:endParaRPr>
          </a:p>
          <a:p>
            <a:pPr algn="l"/>
            <a:r>
              <a:rPr lang="vi-VN" b="1" i="1" dirty="0">
                <a:solidFill>
                  <a:srgbClr val="7030A0"/>
                </a:solidFill>
                <a:latin typeface="+mn-lt"/>
                <a:cs typeface="Arial" panose="020B0604020202020204" pitchFamily="34" charset="0"/>
              </a:rPr>
              <a:t>Đại diện nhóm nhận xét.</a:t>
            </a:r>
          </a:p>
          <a:p>
            <a:pPr algn="l"/>
            <a:r>
              <a:rPr lang="vi-VN" b="1" i="1" dirty="0">
                <a:solidFill>
                  <a:srgbClr val="7030A0"/>
                </a:solidFill>
                <a:latin typeface="+mn-lt"/>
                <a:cs typeface="Arial" panose="020B0604020202020204" pitchFamily="34" charset="0"/>
              </a:rPr>
              <a:t> Gv chữa bài trên bảng, đặt vấn đề đi vào bài mới.</a:t>
            </a:r>
            <a:endParaRPr lang="en-US" b="1" i="1" dirty="0">
              <a:solidFill>
                <a:srgbClr val="7030A0"/>
              </a:solidFill>
              <a:latin typeface=".VnSouthern" panose="020B7200000000000000" pitchFamily="34" charset="0"/>
              <a:cs typeface="Arial" panose="020B0604020202020204" pitchFamily="34" charset="0"/>
            </a:endParaRPr>
          </a:p>
          <a:p>
            <a:endParaRPr lang="en-US" dirty="0">
              <a:latin typeface=".VnSouthern" panose="020B7200000000000000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974335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ầy cô nhấn vào chú bé để quay lại trò chơi ban đầ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61405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Thầy cô nhấn vào chú bé để quay lại trò chơi ban đầu</a:t>
            </a: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205480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Thầy cô nhấn vào chú bé để quay lại trò chơi ban đầu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443042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Thầy cô nhấn vào chú bé để quay lại trò chơi ban đầu</a:t>
            </a: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636786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ặp đôi</a:t>
            </a:r>
          </a:p>
          <a:p>
            <a:pPr algn="l"/>
            <a:r>
              <a:rPr lang="vi-VN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ại diện nhóm trình bày.</a:t>
            </a:r>
          </a:p>
          <a:p>
            <a:pPr algn="l"/>
            <a:r>
              <a:rPr lang="vi-VN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Gv chữa bài và chiếu quy tắc trên slide</a:t>
            </a:r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66727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vi-VN" b="1" i="1" dirty="0">
                <a:solidFill>
                  <a:srgbClr val="7030A0"/>
                </a:solidFill>
                <a:latin typeface="+mn-lt"/>
                <a:cs typeface="Arial" panose="020B0604020202020204" pitchFamily="34" charset="0"/>
              </a:rPr>
              <a:t>Gv Trình bày mẫu câu a trên bảng,</a:t>
            </a:r>
          </a:p>
          <a:p>
            <a:pPr algn="l"/>
            <a:r>
              <a:rPr lang="en-US" b="1" i="1" dirty="0">
                <a:solidFill>
                  <a:srgbClr val="7030A0"/>
                </a:solidFill>
                <a:latin typeface="+mn-lt"/>
                <a:cs typeface="Arial" panose="020B0604020202020204" pitchFamily="34" charset="0"/>
              </a:rPr>
              <a:t>Hoạt </a:t>
            </a:r>
            <a:r>
              <a:rPr lang="en-US" b="1" i="1" dirty="0" err="1">
                <a:solidFill>
                  <a:srgbClr val="7030A0"/>
                </a:solidFill>
                <a:latin typeface="+mn-lt"/>
                <a:cs typeface="Arial" panose="020B0604020202020204" pitchFamily="34" charset="0"/>
              </a:rPr>
              <a:t>động</a:t>
            </a:r>
            <a:r>
              <a:rPr lang="en-US" b="1" i="1" dirty="0">
                <a:solidFill>
                  <a:srgbClr val="7030A0"/>
                </a:solidFill>
                <a:latin typeface="+mn-lt"/>
                <a:cs typeface="Arial" panose="020B0604020202020204" pitchFamily="34" charset="0"/>
              </a:rPr>
              <a:t> </a:t>
            </a:r>
            <a:r>
              <a:rPr lang="vi-VN" b="1" i="1" dirty="0">
                <a:solidFill>
                  <a:srgbClr val="7030A0"/>
                </a:solidFill>
                <a:latin typeface="+mn-lt"/>
                <a:cs typeface="Arial" panose="020B0604020202020204" pitchFamily="34" charset="0"/>
              </a:rPr>
              <a:t>cá nhân làm câu b,c,d vào vở, 2 em lên bảng ttrinhf bày câu</a:t>
            </a:r>
            <a:r>
              <a:rPr lang="vi-VN" b="1" i="1" baseline="0" dirty="0">
                <a:solidFill>
                  <a:srgbClr val="7030A0"/>
                </a:solidFill>
                <a:latin typeface="+mn-lt"/>
                <a:cs typeface="Arial" panose="020B0604020202020204" pitchFamily="34" charset="0"/>
              </a:rPr>
              <a:t> b,c,d ( mỗi em 1 câu)</a:t>
            </a:r>
            <a:endParaRPr lang="vi-VN" b="1" i="1" dirty="0">
              <a:solidFill>
                <a:srgbClr val="7030A0"/>
              </a:solidFill>
              <a:latin typeface="+mn-lt"/>
              <a:cs typeface="Arial" panose="020B0604020202020204" pitchFamily="34" charset="0"/>
            </a:endParaRPr>
          </a:p>
          <a:p>
            <a:pPr algn="l"/>
            <a:r>
              <a:rPr lang="vi-VN" b="1" i="1" dirty="0">
                <a:solidFill>
                  <a:srgbClr val="7030A0"/>
                </a:solidFill>
                <a:latin typeface="+mn-lt"/>
                <a:cs typeface="Arial" panose="020B0604020202020204" pitchFamily="34" charset="0"/>
              </a:rPr>
              <a:t>Đại diện nhận xét</a:t>
            </a:r>
          </a:p>
          <a:p>
            <a:pPr algn="l"/>
            <a:r>
              <a:rPr lang="vi-VN" b="1" i="1" dirty="0">
                <a:solidFill>
                  <a:srgbClr val="7030A0"/>
                </a:solidFill>
                <a:latin typeface="+mn-lt"/>
                <a:cs typeface="Arial" panose="020B0604020202020204" pitchFamily="34" charset="0"/>
              </a:rPr>
              <a:t> Gv chữa bài trên bảng.</a:t>
            </a:r>
            <a:endParaRPr lang="en-US" b="1" i="1" dirty="0">
              <a:solidFill>
                <a:srgbClr val="7030A0"/>
              </a:solidFill>
              <a:latin typeface="+mn-lt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049862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 cặp đôi</a:t>
            </a:r>
            <a:endParaRPr lang="vi-VN" b="1" i="1" dirty="0">
              <a:solidFill>
                <a:srgbClr val="7030A0"/>
              </a:solidFill>
              <a:latin typeface="+mn-lt"/>
              <a:cs typeface="Arial" panose="020B0604020202020204" pitchFamily="34" charset="0"/>
            </a:endParaRPr>
          </a:p>
          <a:p>
            <a:pPr algn="l"/>
            <a:r>
              <a:rPr lang="vi-VN" b="1" i="1" dirty="0">
                <a:solidFill>
                  <a:srgbClr val="7030A0"/>
                </a:solidFill>
                <a:latin typeface="+mn-lt"/>
                <a:cs typeface="Arial" panose="020B0604020202020204" pitchFamily="34" charset="0"/>
              </a:rPr>
              <a:t>Đại diện nhóm trình bày</a:t>
            </a:r>
          </a:p>
          <a:p>
            <a:pPr algn="l"/>
            <a:r>
              <a:rPr lang="vi-VN" b="1" i="1" dirty="0">
                <a:solidFill>
                  <a:srgbClr val="7030A0"/>
                </a:solidFill>
                <a:latin typeface="+mn-lt"/>
                <a:cs typeface="Arial" panose="020B0604020202020204" pitchFamily="34" charset="0"/>
              </a:rPr>
              <a:t> Gv chữa bài trên slid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426260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 cặp đôi</a:t>
            </a:r>
            <a:endParaRPr lang="vi-VN" b="1" i="1" dirty="0">
              <a:solidFill>
                <a:srgbClr val="7030A0"/>
              </a:solidFill>
              <a:latin typeface="+mn-lt"/>
              <a:cs typeface="Arial" panose="020B0604020202020204" pitchFamily="34" charset="0"/>
            </a:endParaRPr>
          </a:p>
          <a:p>
            <a:pPr algn="l"/>
            <a:r>
              <a:rPr lang="vi-VN" b="1" i="1" dirty="0">
                <a:solidFill>
                  <a:srgbClr val="7030A0"/>
                </a:solidFill>
                <a:latin typeface="+mn-lt"/>
                <a:cs typeface="Arial" panose="020B0604020202020204" pitchFamily="34" charset="0"/>
              </a:rPr>
              <a:t>Đại diện nhóm trình bày</a:t>
            </a:r>
          </a:p>
          <a:p>
            <a:pPr algn="l"/>
            <a:r>
              <a:rPr lang="vi-VN" b="1" i="1" dirty="0">
                <a:solidFill>
                  <a:srgbClr val="7030A0"/>
                </a:solidFill>
                <a:latin typeface="+mn-lt"/>
                <a:cs typeface="Arial" panose="020B0604020202020204" pitchFamily="34" charset="0"/>
              </a:rPr>
              <a:t> Gv chữa bài trên slid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310131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b="1" i="1" dirty="0">
                <a:solidFill>
                  <a:srgbClr val="7030A0"/>
                </a:solidFill>
                <a:latin typeface="+mn-lt"/>
                <a:cs typeface="Arial" panose="020B0604020202020204" pitchFamily="34" charset="0"/>
              </a:rPr>
              <a:t>cá nhân làm vào vở</a:t>
            </a:r>
          </a:p>
          <a:p>
            <a:pPr algn="l"/>
            <a:r>
              <a:rPr lang="vi-VN" b="1" i="1" dirty="0">
                <a:solidFill>
                  <a:srgbClr val="7030A0"/>
                </a:solidFill>
                <a:latin typeface="+mn-lt"/>
                <a:cs typeface="Arial" panose="020B0604020202020204" pitchFamily="34" charset="0"/>
              </a:rPr>
              <a:t>2 hs Đại diện lớp trình bày.</a:t>
            </a:r>
          </a:p>
          <a:p>
            <a:pPr algn="l"/>
            <a:r>
              <a:rPr lang="vi-VN" b="1" i="1" dirty="0">
                <a:solidFill>
                  <a:srgbClr val="7030A0"/>
                </a:solidFill>
                <a:latin typeface="+mn-lt"/>
                <a:cs typeface="Arial" panose="020B0604020202020204" pitchFamily="34" charset="0"/>
              </a:rPr>
              <a:t> Gv đánh giá.</a:t>
            </a:r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01594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vi-VN" b="1" i="1" dirty="0">
                <a:solidFill>
                  <a:srgbClr val="7030A0"/>
                </a:solidFill>
                <a:latin typeface="+mn-lt"/>
                <a:cs typeface="Arial" panose="020B0604020202020204" pitchFamily="34" charset="0"/>
              </a:rPr>
              <a:t>Gv Trình bày mẫu câu a trên slide,</a:t>
            </a:r>
          </a:p>
          <a:p>
            <a:pPr algn="l"/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 nắm vững khái nệm thu gọn đa thức</a:t>
            </a:r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466109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 </a:t>
            </a:r>
            <a:r>
              <a:rPr lang="vi-VN" b="1" i="1" dirty="0">
                <a:solidFill>
                  <a:srgbClr val="7030A0"/>
                </a:solidFill>
                <a:latin typeface="+mn-lt"/>
                <a:cs typeface="Arial" panose="020B0604020202020204" pitchFamily="34" charset="0"/>
              </a:rPr>
              <a:t>làm câu b,c,</a:t>
            </a:r>
            <a:r>
              <a:rPr lang="vi-VN" b="1" i="1" baseline="0" dirty="0">
                <a:solidFill>
                  <a:srgbClr val="7030A0"/>
                </a:solidFill>
                <a:latin typeface="+mn-lt"/>
                <a:cs typeface="Arial" panose="020B0604020202020204" pitchFamily="34" charset="0"/>
              </a:rPr>
              <a:t> ;</a:t>
            </a:r>
            <a:r>
              <a:rPr lang="vi-VN" b="1" i="1" dirty="0">
                <a:solidFill>
                  <a:srgbClr val="7030A0"/>
                </a:solidFill>
                <a:latin typeface="+mn-lt"/>
                <a:cs typeface="Arial" panose="020B0604020202020204" pitchFamily="34" charset="0"/>
              </a:rPr>
              <a:t> 2 em đại diện lên bảng trình bày câu</a:t>
            </a:r>
            <a:r>
              <a:rPr lang="vi-VN" b="1" i="1" baseline="0" dirty="0">
                <a:solidFill>
                  <a:srgbClr val="7030A0"/>
                </a:solidFill>
                <a:latin typeface="+mn-lt"/>
                <a:cs typeface="Arial" panose="020B0604020202020204" pitchFamily="34" charset="0"/>
              </a:rPr>
              <a:t> b,c ( mỗi em 1 câu)</a:t>
            </a:r>
            <a:endParaRPr lang="vi-VN" b="1" i="1" dirty="0">
              <a:solidFill>
                <a:srgbClr val="7030A0"/>
              </a:solidFill>
              <a:latin typeface="+mn-lt"/>
              <a:cs typeface="Arial" panose="020B0604020202020204" pitchFamily="34" charset="0"/>
            </a:endParaRPr>
          </a:p>
          <a:p>
            <a:pPr algn="l"/>
            <a:r>
              <a:rPr lang="vi-VN" b="1" i="1" dirty="0">
                <a:solidFill>
                  <a:srgbClr val="7030A0"/>
                </a:solidFill>
                <a:latin typeface="+mn-lt"/>
                <a:cs typeface="Arial" panose="020B0604020202020204" pitchFamily="34" charset="0"/>
              </a:rPr>
              <a:t>Đại diện nhận xét</a:t>
            </a:r>
          </a:p>
          <a:p>
            <a:pPr algn="l"/>
            <a:r>
              <a:rPr lang="vi-VN" b="1" i="1" dirty="0">
                <a:solidFill>
                  <a:srgbClr val="7030A0"/>
                </a:solidFill>
                <a:latin typeface="+mn-lt"/>
                <a:cs typeface="Arial" panose="020B0604020202020204" pitchFamily="34" charset="0"/>
              </a:rPr>
              <a:t> Gv chữa bài trên bảng.</a:t>
            </a:r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669385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vi-VN" dirty="0"/>
              <a:t>cả lớp tham gia trò chơi, </a:t>
            </a:r>
          </a:p>
          <a:p>
            <a:pPr marL="171450" indent="-171450">
              <a:buFontTx/>
              <a:buChar char="-"/>
            </a:pPr>
            <a:r>
              <a:rPr lang="vi-VN" dirty="0"/>
              <a:t>em dc chọn, lựa chọn mùa mình thích, nhận gói câu hỏi và lên bảng trình bày bài</a:t>
            </a:r>
          </a:p>
          <a:p>
            <a:pPr marL="171450" indent="-171450">
              <a:buFontTx/>
              <a:buChar char="-"/>
            </a:pPr>
            <a:r>
              <a:rPr lang="vi-VN" dirty="0"/>
              <a:t>cả lớp làm vào vở, nhận xét, đánh giá bài làm của bạn</a:t>
            </a:r>
          </a:p>
          <a:p>
            <a:pPr marL="171450" indent="-171450">
              <a:buFontTx/>
              <a:buChar char="-"/>
            </a:pPr>
            <a:r>
              <a:rPr lang="vi-VN" dirty="0"/>
              <a:t>Gv  chữa bài trên bảng.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11384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7/07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7/07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7/07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7/07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7/07/2023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7/07/2023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7/07/2023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7/07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7/07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27/07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wmf"/><Relationship Id="rId11" Type="http://schemas.openxmlformats.org/officeDocument/2006/relationships/comments" Target="../comments/comment3.xml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2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13" Type="http://schemas.openxmlformats.org/officeDocument/2006/relationships/image" Target="../media/image44.png"/><Relationship Id="rId3" Type="http://schemas.openxmlformats.org/officeDocument/2006/relationships/slideLayout" Target="../slideLayouts/slideLayout2.xml"/><Relationship Id="rId7" Type="http://schemas.openxmlformats.org/officeDocument/2006/relationships/slide" Target="slide13.xml"/><Relationship Id="rId12" Type="http://schemas.openxmlformats.org/officeDocument/2006/relationships/image" Target="../media/image43.png"/><Relationship Id="rId2" Type="http://schemas.microsoft.com/office/2007/relationships/media" Target="../media/media2.WAV"/><Relationship Id="rId16" Type="http://schemas.openxmlformats.org/officeDocument/2006/relationships/image" Target="../media/image46.gif"/><Relationship Id="rId1" Type="http://schemas.openxmlformats.org/officeDocument/2006/relationships/audio" Target="NULL" TargetMode="External"/><Relationship Id="rId6" Type="http://schemas.openxmlformats.org/officeDocument/2006/relationships/image" Target="../media/image40.png"/><Relationship Id="rId11" Type="http://schemas.openxmlformats.org/officeDocument/2006/relationships/slide" Target="slide15.xml"/><Relationship Id="rId5" Type="http://schemas.openxmlformats.org/officeDocument/2006/relationships/slide" Target="slide12.xml"/><Relationship Id="rId15" Type="http://schemas.openxmlformats.org/officeDocument/2006/relationships/image" Target="../media/image45.gif"/><Relationship Id="rId10" Type="http://schemas.openxmlformats.org/officeDocument/2006/relationships/image" Target="../media/image42.png"/><Relationship Id="rId4" Type="http://schemas.openxmlformats.org/officeDocument/2006/relationships/notesSlide" Target="../notesSlides/notesSlide9.xml"/><Relationship Id="rId9" Type="http://schemas.openxmlformats.org/officeDocument/2006/relationships/slide" Target="slide14.xml"/><Relationship Id="rId14" Type="http://schemas.openxmlformats.org/officeDocument/2006/relationships/slide" Target="slide8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slide" Target="slide11.xml"/><Relationship Id="rId7" Type="http://schemas.openxmlformats.org/officeDocument/2006/relationships/oleObject" Target="../embeddings/oleObject24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49.wmf"/><Relationship Id="rId4" Type="http://schemas.openxmlformats.org/officeDocument/2006/relationships/image" Target="../media/image45.gif"/><Relationship Id="rId9" Type="http://schemas.openxmlformats.org/officeDocument/2006/relationships/oleObject" Target="../embeddings/oleObject2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slide" Target="slide11.xml"/><Relationship Id="rId7" Type="http://schemas.openxmlformats.org/officeDocument/2006/relationships/oleObject" Target="../embeddings/oleObject27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45.gi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56.wmf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45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slide" Target="slide11.xml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5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38.bin"/><Relationship Id="rId3" Type="http://schemas.openxmlformats.org/officeDocument/2006/relationships/slide" Target="slide11.xml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61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60.wmf"/><Relationship Id="rId4" Type="http://schemas.openxmlformats.org/officeDocument/2006/relationships/image" Target="../media/image45.gi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62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0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comments" Target="../comments/comment1.xml"/><Relationship Id="rId5" Type="http://schemas.openxmlformats.org/officeDocument/2006/relationships/image" Target="../media/image12.png"/><Relationship Id="rId4" Type="http://schemas.microsoft.com/office/2007/relationships/hdphoto" Target="../media/hdphoto1.wdp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21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9.wmf"/><Relationship Id="rId25" Type="http://schemas.openxmlformats.org/officeDocument/2006/relationships/image" Target="../media/image23.wmf"/><Relationship Id="rId2" Type="http://schemas.openxmlformats.org/officeDocument/2006/relationships/video" Target="../media/media1.mp4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microsoft.com/office/2007/relationships/media" Target="../media/media1.mp4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6.w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13.png"/><Relationship Id="rId15" Type="http://schemas.openxmlformats.org/officeDocument/2006/relationships/image" Target="../media/image18.wmf"/><Relationship Id="rId23" Type="http://schemas.openxmlformats.org/officeDocument/2006/relationships/image" Target="../media/image22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20.wmf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2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comments" Target="../comments/comment2.xml"/><Relationship Id="rId3" Type="http://schemas.openxmlformats.org/officeDocument/2006/relationships/oleObject" Target="../embeddings/oleObject14.bin"/><Relationship Id="rId7" Type="http://schemas.openxmlformats.org/officeDocument/2006/relationships/image" Target="../media/image2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3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35.png"/><Relationship Id="rId4" Type="http://schemas.openxmlformats.org/officeDocument/2006/relationships/image" Target="../media/image32.wmf"/><Relationship Id="rId9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-145742" y="2347985"/>
            <a:ext cx="12365738" cy="1417123"/>
          </a:xfrm>
        </p:spPr>
        <p:txBody>
          <a:bodyPr>
            <a:noAutofit/>
          </a:bodyPr>
          <a:lstStyle/>
          <a:p>
            <a:br>
              <a:rPr lang="en-US" sz="32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vi-VN" sz="4000" b="1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ƠN THỨC NHIỀU BIẾN, ĐA THỨC NHIỀU BIẾN </a:t>
            </a:r>
            <a:br>
              <a:rPr lang="vi-VN" sz="4000" b="1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vi-VN" sz="4000" b="1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tiết 2)</a:t>
            </a:r>
            <a:endParaRPr lang="en-US" sz="4000" b="1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3200" dirty="0" err="1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Giáo</a:t>
            </a:r>
            <a:r>
              <a:rPr lang="en-US" sz="32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vi-VN" sz="32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viên: Nguyễn Thị Hồng Hải </a:t>
            </a:r>
            <a:endParaRPr lang="en-US" sz="3200" dirty="0">
              <a:solidFill>
                <a:schemeClr val="bg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4055541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466972" y="262222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32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  PHÒNG GD&amp;ĐT………..</a:t>
            </a:r>
          </a:p>
          <a:p>
            <a:pPr algn="l"/>
            <a:r>
              <a:rPr lang="en-US" sz="32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ƯỜNG THCS ………….……</a:t>
            </a:r>
          </a:p>
        </p:txBody>
      </p:sp>
      <p:sp>
        <p:nvSpPr>
          <p:cNvPr id="14" name="!!1">
            <a:extLst>
              <a:ext uri="{FF2B5EF4-FFF2-40B4-BE49-F238E27FC236}">
                <a16:creationId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4644742" y="1700377"/>
            <a:ext cx="676275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2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</a:t>
            </a:r>
            <a:r>
              <a:rPr lang="en-US" sz="32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32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r>
              <a:rPr lang="en-US" sz="32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vi-VN" sz="32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1</a:t>
            </a:r>
            <a:r>
              <a:rPr lang="en-US" sz="32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vi-VN" sz="32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2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1"/>
          <p:cNvSpPr>
            <a:spLocks noChangeArrowheads="1"/>
          </p:cNvSpPr>
          <p:nvPr/>
        </p:nvSpPr>
        <p:spPr bwMode="auto">
          <a:xfrm>
            <a:off x="0" y="-1"/>
            <a:ext cx="13558196" cy="956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0" name="Group 29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419534" y="3150517"/>
            <a:ext cx="6891246" cy="653685"/>
            <a:chOff x="4871257" y="83128"/>
            <a:chExt cx="7501721" cy="653685"/>
          </a:xfrm>
        </p:grpSpPr>
        <p:sp>
          <p:nvSpPr>
            <p:cNvPr id="31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607258"/>
              </p:ext>
            </p:extLst>
          </p:nvPr>
        </p:nvGraphicFramePr>
        <p:xfrm>
          <a:off x="1250311" y="932268"/>
          <a:ext cx="447675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06280" imgH="228600" progId="Equation.DSMT4">
                  <p:embed/>
                </p:oleObj>
              </mc:Choice>
              <mc:Fallback>
                <p:oleObj name="Equation" r:id="rId3" imgW="2006280" imgH="22860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311" y="932268"/>
                        <a:ext cx="4476750" cy="614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162686"/>
              </p:ext>
            </p:extLst>
          </p:nvPr>
        </p:nvGraphicFramePr>
        <p:xfrm>
          <a:off x="1250311" y="1680273"/>
          <a:ext cx="408305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39880" imgH="228600" progId="Equation.DSMT4">
                  <p:embed/>
                </p:oleObj>
              </mc:Choice>
              <mc:Fallback>
                <p:oleObj name="Equation" r:id="rId5" imgW="1739880" imgH="22860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311" y="1680273"/>
                        <a:ext cx="4083050" cy="636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2129576" y="170261"/>
            <a:ext cx="396642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Thu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gọn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đa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thức:</a:t>
            </a:r>
          </a:p>
        </p:txBody>
      </p:sp>
      <p:sp>
        <p:nvSpPr>
          <p:cNvPr id="4" name="Rectangle 4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334808" y="200653"/>
            <a:ext cx="16642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 dụ 2:</a:t>
            </a:r>
            <a:endParaRPr lang="en-US" sz="32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467586" y="2478897"/>
            <a:ext cx="177805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giải:</a:t>
            </a:r>
            <a:endParaRPr lang="en-US" sz="32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696617"/>
              </p:ext>
            </p:extLst>
          </p:nvPr>
        </p:nvGraphicFramePr>
        <p:xfrm>
          <a:off x="1195152" y="3225708"/>
          <a:ext cx="447675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06280" imgH="228600" progId="Equation.DSMT4">
                  <p:embed/>
                </p:oleObj>
              </mc:Choice>
              <mc:Fallback>
                <p:oleObj name="Equation" r:id="rId3" imgW="2006280" imgH="22860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152" y="3225708"/>
                        <a:ext cx="4476750" cy="614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222080"/>
              </p:ext>
            </p:extLst>
          </p:nvPr>
        </p:nvGraphicFramePr>
        <p:xfrm>
          <a:off x="5857067" y="3225708"/>
          <a:ext cx="4873625" cy="143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84120" imgH="533160" progId="Equation.DSMT4">
                  <p:embed/>
                </p:oleObj>
              </mc:Choice>
              <mc:Fallback>
                <p:oleObj name="Equation" r:id="rId7" imgW="2184120" imgH="53316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067" y="3225708"/>
                        <a:ext cx="4873625" cy="1433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44776"/>
              </p:ext>
            </p:extLst>
          </p:nvPr>
        </p:nvGraphicFramePr>
        <p:xfrm>
          <a:off x="1180377" y="4779443"/>
          <a:ext cx="408305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39880" imgH="228600" progId="Equation.DSMT4">
                  <p:embed/>
                </p:oleObj>
              </mc:Choice>
              <mc:Fallback>
                <p:oleObj name="Equation" r:id="rId5" imgW="1739880" imgH="22860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0377" y="4779443"/>
                        <a:ext cx="4083050" cy="636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891425"/>
              </p:ext>
            </p:extLst>
          </p:nvPr>
        </p:nvGraphicFramePr>
        <p:xfrm>
          <a:off x="5290920" y="4779443"/>
          <a:ext cx="4202112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90640" imgH="533160" progId="Equation.DSMT4">
                  <p:embed/>
                </p:oleObj>
              </mc:Choice>
              <mc:Fallback>
                <p:oleObj name="Equation" r:id="rId9" imgW="1790640" imgH="53316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0920" y="4779443"/>
                        <a:ext cx="4202112" cy="1485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415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1524001"/>
            <a:ext cx="2803928" cy="2316289"/>
          </a:xfrm>
          <a:prstGeom prst="rect">
            <a:avLst/>
          </a:prstGeom>
        </p:spPr>
      </p:pic>
      <p:pic>
        <p:nvPicPr>
          <p:cNvPr id="9" name="Picture 8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7776" y="1531035"/>
            <a:ext cx="2810024" cy="2316289"/>
          </a:xfrm>
          <a:prstGeom prst="rect">
            <a:avLst/>
          </a:prstGeom>
        </p:spPr>
      </p:pic>
      <p:pic>
        <p:nvPicPr>
          <p:cNvPr id="10" name="Picture 9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3855912"/>
            <a:ext cx="2810024" cy="2316289"/>
          </a:xfrm>
          <a:prstGeom prst="rect">
            <a:avLst/>
          </a:prstGeom>
        </p:spPr>
      </p:pic>
      <p:pic>
        <p:nvPicPr>
          <p:cNvPr id="11" name="Picture 10">
            <a:hlinkClick r:id="rId11" action="ppaction://hlinksldjump"/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7776" y="3855912"/>
            <a:ext cx="2810024" cy="2316289"/>
          </a:xfrm>
          <a:prstGeom prst="rect">
            <a:avLst/>
          </a:prstGeom>
        </p:spPr>
      </p:pic>
      <p:pic>
        <p:nvPicPr>
          <p:cNvPr id="13" name="VUIDEHOC.WAV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5131.1456"/>
                </p14:media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3182600" y="5181600"/>
            <a:ext cx="609600" cy="60960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3063632" y="818550"/>
            <a:ext cx="6388287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r>
              <a:rPr lang="en-US" sz="320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RÒ CHƠI : THỬ TÀI HIỂU BIẾT</a:t>
            </a:r>
          </a:p>
        </p:txBody>
      </p:sp>
      <p:pic>
        <p:nvPicPr>
          <p:cNvPr id="15" name="Picture 14">
            <a:hlinkClick r:id="rId14" action="ppaction://hlinksldjump"/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9801" y="5791201"/>
            <a:ext cx="714375" cy="1038225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63237" y="223238"/>
            <a:ext cx="714375" cy="1190625"/>
          </a:xfrm>
          <a:prstGeom prst="rect">
            <a:avLst/>
          </a:prstGeom>
        </p:spPr>
      </p:pic>
      <p:sp>
        <p:nvSpPr>
          <p:cNvPr id="1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 rot="5400000">
            <a:off x="9078395" y="2738007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HOẠT ĐỘNG LUYỆN TẬP</a:t>
            </a:r>
          </a:p>
        </p:txBody>
      </p:sp>
    </p:spTree>
    <p:extLst>
      <p:ext uri="{BB962C8B-B14F-4D97-AF65-F5344CB8AC3E}">
        <p14:creationId xmlns:p14="http://schemas.microsoft.com/office/powerpoint/2010/main" val="3161893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008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6" presetClass="emph" presetSubtype="0" repeatCount="2000" fill="hold" nodeType="withEffect">
                                  <p:stCondLst>
                                    <p:cond delay="7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0" presetID="26" presetClass="emph" presetSubtype="0" repeatCount="2000" fill="hold" nodeType="withEffect">
                                  <p:stCondLst>
                                    <p:cond delay="17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26" presetClass="emph" presetSubtype="0" repeatCount="2000" fill="hold" nodeType="withEffect">
                                  <p:stCondLst>
                                    <p:cond delay="27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6" presetID="26" presetClass="emph" presetSubtype="0" repeatCount="2000" fill="hold" nodeType="withEffect">
                                  <p:stCondLst>
                                    <p:cond delay="36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9" presetID="36" presetClass="emph" presetSubtype="0" repeatCount="400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20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21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22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23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4" presetID="23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4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4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4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audio>
              <p:cMediaNode vol="80000">
                <p:cTn id="6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</p:childTnLst>
        </p:cTn>
      </p:par>
    </p:tnLst>
    <p:bldLst>
      <p:bldP spid="14" grpId="0"/>
      <p:bldP spid="14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1960221" y="256090"/>
            <a:ext cx="8305800" cy="3882189"/>
          </a:xfrm>
          <a:prstGeom prst="roundRect">
            <a:avLst/>
          </a:prstGeom>
          <a:solidFill>
            <a:schemeClr val="bg1">
              <a:lumMod val="95000"/>
              <a:alpha val="62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vi-VN" sz="4000" dirty="0">
              <a:solidFill>
                <a:prstClr val="black"/>
              </a:solidFill>
              <a:latin typeface="+mj-lt"/>
            </a:endParaRPr>
          </a:p>
        </p:txBody>
      </p:sp>
      <p:pic>
        <p:nvPicPr>
          <p:cNvPr id="6" name="Picture 5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9801" y="5791201"/>
            <a:ext cx="714375" cy="1038225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775224"/>
              </p:ext>
            </p:extLst>
          </p:nvPr>
        </p:nvGraphicFramePr>
        <p:xfrm>
          <a:off x="3747252" y="1532022"/>
          <a:ext cx="417830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62040" imgH="228600" progId="Equation.DSMT4">
                  <p:embed/>
                </p:oleObj>
              </mc:Choice>
              <mc:Fallback>
                <p:oleObj name="Equation" r:id="rId5" imgW="1562040" imgH="2286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7252" y="1532022"/>
                        <a:ext cx="4178300" cy="665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226314" y="650087"/>
            <a:ext cx="561554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âu 1: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129301"/>
              </p:ext>
            </p:extLst>
          </p:nvPr>
        </p:nvGraphicFramePr>
        <p:xfrm>
          <a:off x="3672434" y="2197185"/>
          <a:ext cx="4327936" cy="818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5000" imgH="279400" progId="Equation.DSMT4">
                  <p:embed/>
                </p:oleObj>
              </mc:Choice>
              <mc:Fallback>
                <p:oleObj name="Equation" r:id="rId7" imgW="1905000" imgH="27940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2434" y="2197185"/>
                        <a:ext cx="4327936" cy="8180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848201"/>
              </p:ext>
            </p:extLst>
          </p:nvPr>
        </p:nvGraphicFramePr>
        <p:xfrm>
          <a:off x="3672434" y="2887073"/>
          <a:ext cx="2596312" cy="694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65200" imgH="228600" progId="Equation.DSMT4">
                  <p:embed/>
                </p:oleObj>
              </mc:Choice>
              <mc:Fallback>
                <p:oleObj name="Equation" r:id="rId9" imgW="965200" imgH="22860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2434" y="2887073"/>
                        <a:ext cx="2596312" cy="6941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 rot="5400000">
            <a:off x="9078395" y="2738007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HOẠT ĐỘNG LUYỆN TẬP</a:t>
            </a:r>
          </a:p>
        </p:txBody>
      </p:sp>
    </p:spTree>
    <p:extLst>
      <p:ext uri="{BB962C8B-B14F-4D97-AF65-F5344CB8AC3E}">
        <p14:creationId xmlns:p14="http://schemas.microsoft.com/office/powerpoint/2010/main" val="3474350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9801" y="5791201"/>
            <a:ext cx="714375" cy="1038225"/>
          </a:xfrm>
          <a:prstGeom prst="rect">
            <a:avLst/>
          </a:prstGeom>
        </p:spPr>
      </p:pic>
      <p:sp>
        <p:nvSpPr>
          <p:cNvPr id="4" name="Rounded Rectangle 3"/>
          <p:cNvSpPr/>
          <p:nvPr/>
        </p:nvSpPr>
        <p:spPr>
          <a:xfrm>
            <a:off x="1881188" y="208548"/>
            <a:ext cx="8305800" cy="3581400"/>
          </a:xfrm>
          <a:prstGeom prst="roundRect">
            <a:avLst/>
          </a:prstGeom>
          <a:solidFill>
            <a:schemeClr val="bg1">
              <a:lumMod val="95000"/>
              <a:alpha val="62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en-US" sz="32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677295" y="346874"/>
            <a:ext cx="56219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vi-VN" sz="32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 2: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659446"/>
              </p:ext>
            </p:extLst>
          </p:nvPr>
        </p:nvGraphicFramePr>
        <p:xfrm>
          <a:off x="3948113" y="1069975"/>
          <a:ext cx="4366547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47560" imgH="393480" progId="Equation.DSMT4">
                  <p:embed/>
                </p:oleObj>
              </mc:Choice>
              <mc:Fallback>
                <p:oleObj name="Equation" r:id="rId5" imgW="1447560" imgH="3934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8113" y="1069975"/>
                        <a:ext cx="4366547" cy="1122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80773"/>
              </p:ext>
            </p:extLst>
          </p:nvPr>
        </p:nvGraphicFramePr>
        <p:xfrm>
          <a:off x="3697286" y="2127241"/>
          <a:ext cx="5797588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19240" imgH="431640" progId="Equation.DSMT4">
                  <p:embed/>
                </p:oleObj>
              </mc:Choice>
              <mc:Fallback>
                <p:oleObj name="Equation" r:id="rId7" imgW="2019240" imgH="43164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7286" y="2127241"/>
                        <a:ext cx="5797588" cy="1298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 rot="5400000">
            <a:off x="9078395" y="2738007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HOẠT ĐỘNG LUYỆN TẬP</a:t>
            </a:r>
          </a:p>
        </p:txBody>
      </p:sp>
    </p:spTree>
    <p:extLst>
      <p:ext uri="{BB962C8B-B14F-4D97-AF65-F5344CB8AC3E}">
        <p14:creationId xmlns:p14="http://schemas.microsoft.com/office/powerpoint/2010/main" val="3951162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368967" y="5382"/>
            <a:ext cx="10956758" cy="4169803"/>
          </a:xfrm>
          <a:prstGeom prst="roundRect">
            <a:avLst/>
          </a:prstGeom>
          <a:solidFill>
            <a:schemeClr val="bg1">
              <a:lumMod val="95000"/>
              <a:alpha val="62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altLang="en-US" sz="32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97441" y="145589"/>
            <a:ext cx="10447465" cy="4056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vi-VN" sz="3200" b="1" u="sng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âu 3</a:t>
            </a:r>
            <a:r>
              <a:rPr lang="vi-VN" sz="32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r>
              <a:rPr lang="vi-VN" sz="3200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3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 bể bơi hình chữ nhật với chiều dài là</a:t>
            </a:r>
            <a:r>
              <a:rPr lang="en-US" sz="3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3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</a:t>
            </a:r>
            <a:r>
              <a:rPr lang="en-US" sz="3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m), </a:t>
            </a:r>
            <a:r>
              <a:rPr lang="en-US" sz="32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iều</a:t>
            </a:r>
            <a:r>
              <a:rPr lang="en-US" sz="3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ộng</a:t>
            </a:r>
            <a:r>
              <a:rPr lang="en-US" sz="3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3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(m).</a:t>
            </a:r>
            <a:r>
              <a:rPr lang="vi-VN" sz="3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Ban đầu bể bơi đó không chứa nước. Buổi sáng, người ta bơm nước vào bể đến độ cao của mực nước </a:t>
            </a:r>
            <a:r>
              <a:rPr lang="vi-VN" sz="320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 </a:t>
            </a:r>
            <a:r>
              <a:rPr lang="en-US" sz="320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(</a:t>
            </a:r>
            <a:r>
              <a:rPr lang="en-US" sz="3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). </a:t>
            </a:r>
            <a:r>
              <a:rPr lang="vi-VN" sz="3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uổi chiều, người ta tiếp tục bơm nước vào bể để độ cao của mực nước tă</a:t>
            </a:r>
            <a:r>
              <a:rPr lang="en-US" sz="3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 </a:t>
            </a:r>
            <a:r>
              <a:rPr lang="en-US" sz="320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êm</a:t>
            </a:r>
            <a:r>
              <a:rPr lang="vi-VN" sz="320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</a:t>
            </a: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3200" i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</a:t>
            </a:r>
            <a:r>
              <a:rPr lang="en-US" sz="320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</a:t>
            </a:r>
            <a:r>
              <a:rPr lang="en-US" sz="3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). </a:t>
            </a:r>
            <a:r>
              <a:rPr lang="vi-VN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iết đa thức biểu thị tổng thể tích nước trong bể sau hai lần bơm?</a:t>
            </a:r>
            <a:endParaRPr lang="en-US" sz="32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9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 rot="5400000">
            <a:off x="9086492" y="2923576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HOẠT ĐỘNG VẬN DỤNG</a:t>
            </a:r>
          </a:p>
        </p:txBody>
      </p:sp>
      <p:sp>
        <p:nvSpPr>
          <p:cNvPr id="10" name="Rectangle 9"/>
          <p:cNvSpPr/>
          <p:nvPr/>
        </p:nvSpPr>
        <p:spPr>
          <a:xfrm>
            <a:off x="275551" y="4344584"/>
            <a:ext cx="11491243" cy="216983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endParaRPr lang="en-US" sz="3200" dirty="0">
              <a:solidFill>
                <a:srgbClr val="FFFF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128152"/>
              </p:ext>
            </p:extLst>
          </p:nvPr>
        </p:nvGraphicFramePr>
        <p:xfrm>
          <a:off x="8441472" y="5791201"/>
          <a:ext cx="2588053" cy="718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38080" imgH="228600" progId="Equation.DSMT4">
                  <p:embed/>
                </p:oleObj>
              </mc:Choice>
              <mc:Fallback>
                <p:oleObj name="Equation" r:id="rId3" imgW="838080" imgH="22860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1472" y="5791201"/>
                        <a:ext cx="2588053" cy="7189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96372"/>
              </p:ext>
            </p:extLst>
          </p:nvPr>
        </p:nvGraphicFramePr>
        <p:xfrm>
          <a:off x="10053541" y="311790"/>
          <a:ext cx="393640" cy="433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053541" y="311790"/>
                        <a:ext cx="393640" cy="4330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278434"/>
              </p:ext>
            </p:extLst>
          </p:nvPr>
        </p:nvGraphicFramePr>
        <p:xfrm>
          <a:off x="3521248" y="844692"/>
          <a:ext cx="435935" cy="54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680" imgH="164880" progId="Equation.DSMT4">
                  <p:embed/>
                </p:oleObj>
              </mc:Choice>
              <mc:Fallback>
                <p:oleObj name="Equation" r:id="rId7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21248" y="844692"/>
                        <a:ext cx="435935" cy="54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563417"/>
              </p:ext>
            </p:extLst>
          </p:nvPr>
        </p:nvGraphicFramePr>
        <p:xfrm>
          <a:off x="794582" y="3139040"/>
          <a:ext cx="461630" cy="425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720" imgH="126720" progId="Equation.DSMT4">
                  <p:embed/>
                </p:oleObj>
              </mc:Choice>
              <mc:Fallback>
                <p:oleObj name="Equation" r:id="rId9" imgW="1267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94582" y="3139040"/>
                        <a:ext cx="461630" cy="4257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951387"/>
              </p:ext>
            </p:extLst>
          </p:nvPr>
        </p:nvGraphicFramePr>
        <p:xfrm>
          <a:off x="8161338" y="4478504"/>
          <a:ext cx="1663700" cy="755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33160" imgH="228600" progId="Equation.DSMT4">
                  <p:embed/>
                </p:oleObj>
              </mc:Choice>
              <mc:Fallback>
                <p:oleObj name="Equation" r:id="rId11" imgW="533160" imgH="2286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1338" y="4478504"/>
                        <a:ext cx="1663700" cy="7554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66626" y="4563329"/>
            <a:ext cx="8191666" cy="258840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vi-VN" sz="3200" dirty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ể tích nước trong bể sau buổi sáng là:</a:t>
            </a:r>
          </a:p>
          <a:p>
            <a:pPr>
              <a:lnSpc>
                <a:spcPct val="115000"/>
              </a:lnSpc>
              <a:spcBef>
                <a:spcPts val="600"/>
              </a:spcBef>
            </a:pPr>
            <a:r>
              <a:rPr lang="vi-VN" sz="3200" dirty="0">
                <a:solidFill>
                  <a:srgbClr val="FFFF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Thể tích nước trong bể sau buổi chiều là:  </a:t>
            </a:r>
            <a:endParaRPr lang="en-US" sz="3200" dirty="0">
              <a:solidFill>
                <a:srgbClr val="FFFF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lnSpc>
                <a:spcPct val="115000"/>
              </a:lnSpc>
              <a:spcBef>
                <a:spcPts val="600"/>
              </a:spcBef>
            </a:pPr>
            <a:r>
              <a:rPr lang="vi-VN" sz="3200" dirty="0">
                <a:solidFill>
                  <a:srgbClr val="FFFF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Thể tích nước trong bể sau hai lần bơm là:  </a:t>
            </a:r>
            <a:endParaRPr lang="en-US" sz="3200" dirty="0">
              <a:solidFill>
                <a:srgbClr val="FFFF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endParaRPr lang="en-US" sz="3200" dirty="0">
              <a:solidFill>
                <a:srgbClr val="FFFF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195392"/>
              </p:ext>
            </p:extLst>
          </p:nvPr>
        </p:nvGraphicFramePr>
        <p:xfrm>
          <a:off x="8172357" y="5148713"/>
          <a:ext cx="182245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83920" imgH="228600" progId="Equation.DSMT4">
                  <p:embed/>
                </p:oleObj>
              </mc:Choice>
              <mc:Fallback>
                <p:oleObj name="Equation" r:id="rId13" imgW="583920" imgH="2286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2357" y="5148713"/>
                        <a:ext cx="1822450" cy="725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hlinkClick r:id="rId15" action="ppaction://hlinksldjump"/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57135" y="4357521"/>
            <a:ext cx="714375" cy="1038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515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1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1"/>
                                    </p:cond>
                                  </p:end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10" grpId="0" animBg="1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9801" y="5791201"/>
            <a:ext cx="714375" cy="1038225"/>
          </a:xfrm>
          <a:prstGeom prst="rect">
            <a:avLst/>
          </a:prstGeom>
        </p:spPr>
      </p:pic>
      <p:sp>
        <p:nvSpPr>
          <p:cNvPr id="4" name="Rounded Rectangle 3"/>
          <p:cNvSpPr/>
          <p:nvPr/>
        </p:nvSpPr>
        <p:spPr>
          <a:xfrm>
            <a:off x="424082" y="348496"/>
            <a:ext cx="11266098" cy="2938362"/>
          </a:xfrm>
          <a:prstGeom prst="roundRect">
            <a:avLst/>
          </a:prstGeom>
          <a:solidFill>
            <a:schemeClr val="bg1">
              <a:lumMod val="95000"/>
              <a:alpha val="62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endParaRPr lang="en-US" sz="36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8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 rot="5400000">
            <a:off x="9078395" y="2738007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HOẠT ĐỘNG LUYỆN TẬP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226720"/>
              </p:ext>
            </p:extLst>
          </p:nvPr>
        </p:nvGraphicFramePr>
        <p:xfrm>
          <a:off x="5648106" y="417215"/>
          <a:ext cx="4181695" cy="709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46040" imgH="228600" progId="Equation.DSMT4">
                  <p:embed/>
                </p:oleObj>
              </mc:Choice>
              <mc:Fallback>
                <p:oleObj name="Equation" r:id="rId5" imgW="1346040" imgH="2286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48106" y="417215"/>
                        <a:ext cx="4181695" cy="7097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714479" y="431321"/>
            <a:ext cx="4988866" cy="6586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vi-VN" sz="3200" b="1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âu 4: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ìm</a:t>
            </a:r>
            <a:r>
              <a:rPr lang="vi-VN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đa thức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</a:t>
            </a:r>
            <a:r>
              <a:rPr lang="vi-VN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biết:</a:t>
            </a:r>
            <a:endParaRPr lang="en-US" sz="32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962772"/>
              </p:ext>
            </p:extLst>
          </p:nvPr>
        </p:nvGraphicFramePr>
        <p:xfrm>
          <a:off x="5876370" y="1079619"/>
          <a:ext cx="3953431" cy="718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57120" imgH="228600" progId="Equation.DSMT4">
                  <p:embed/>
                </p:oleObj>
              </mc:Choice>
              <mc:Fallback>
                <p:oleObj name="Equation" r:id="rId7" imgW="1257120" imgH="228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76370" y="1079619"/>
                        <a:ext cx="3953431" cy="7183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948701"/>
              </p:ext>
            </p:extLst>
          </p:nvPr>
        </p:nvGraphicFramePr>
        <p:xfrm>
          <a:off x="5876370" y="1690016"/>
          <a:ext cx="3612687" cy="770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30040" imgH="241200" progId="Equation.DSMT4">
                  <p:embed/>
                </p:oleObj>
              </mc:Choice>
              <mc:Fallback>
                <p:oleObj name="Equation" r:id="rId9" imgW="1130040" imgH="2412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76370" y="1690016"/>
                        <a:ext cx="3612687" cy="770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624334"/>
              </p:ext>
            </p:extLst>
          </p:nvPr>
        </p:nvGraphicFramePr>
        <p:xfrm>
          <a:off x="5876370" y="2427378"/>
          <a:ext cx="2456747" cy="749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49160" imgH="228600" progId="Equation.DSMT4">
                  <p:embed/>
                </p:oleObj>
              </mc:Choice>
              <mc:Fallback>
                <p:oleObj name="Equation" r:id="rId11" imgW="749160" imgH="2286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76370" y="2427378"/>
                        <a:ext cx="2456747" cy="7492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050524"/>
              </p:ext>
            </p:extLst>
          </p:nvPr>
        </p:nvGraphicFramePr>
        <p:xfrm>
          <a:off x="4301173" y="536927"/>
          <a:ext cx="564125" cy="446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2280" imgH="164880" progId="Equation.DSMT4">
                  <p:embed/>
                </p:oleObj>
              </mc:Choice>
              <mc:Fallback>
                <p:oleObj name="Equation" r:id="rId13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01173" y="536927"/>
                        <a:ext cx="564125" cy="446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8015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3" y="328207"/>
            <a:ext cx="6280805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HƯỚNG DẪN TỰ HỌC Ở NHÀ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688217" y="1674673"/>
            <a:ext cx="10516291" cy="3106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vi-VN" sz="3200" b="1" u="sng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ướng dẫn tự học ở nhà</a:t>
            </a:r>
            <a:r>
              <a:rPr lang="en-US" sz="3200" b="1" u="sng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vi-VN" sz="3200" b="1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Đọc lại toàn bộ nội dung bài đã học.</a:t>
            </a:r>
            <a:endParaRPr lang="en-US" sz="32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fr-FR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fr-FR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ọc</a:t>
            </a:r>
            <a:r>
              <a:rPr lang="fr-FR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ội</a:t>
            </a:r>
            <a:r>
              <a:rPr lang="fr-FR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ung</a:t>
            </a:r>
            <a:r>
              <a:rPr lang="fr-FR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ần</a:t>
            </a:r>
            <a:r>
              <a:rPr lang="fr-FR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òn lại của bài, đọc phần có thể em chưa biết, tiết sau học tiếp.</a:t>
            </a:r>
            <a:endParaRPr lang="en-US" sz="32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vi-VN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tvn: 4 b, 5(sgk), 3,4(sbt trang 8)</a:t>
            </a:r>
            <a:endParaRPr lang="en-US" sz="32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10">
        <p159:morph option="byObject"/>
      </p:transition>
    </mc:Choice>
    <mc:Fallback xmlns="">
      <p:transition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592286" y="146957"/>
            <a:ext cx="4686300" cy="584775"/>
          </a:xfrm>
          <a:prstGeom prst="round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800300" y="146957"/>
            <a:ext cx="42702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200" b="1" dirty="0"/>
              <a:t>TRÒ CHƠI TIẾP SỨC</a:t>
            </a:r>
            <a:endParaRPr lang="en-US" sz="3200" b="1" dirty="0"/>
          </a:p>
        </p:txBody>
      </p:sp>
      <p:sp>
        <p:nvSpPr>
          <p:cNvPr id="8" name="Pentagon 7"/>
          <p:cNvSpPr/>
          <p:nvPr/>
        </p:nvSpPr>
        <p:spPr>
          <a:xfrm>
            <a:off x="334242" y="768164"/>
            <a:ext cx="2370958" cy="840451"/>
          </a:xfrm>
          <a:prstGeom prst="homePlate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LUẬT CHƠI</a:t>
            </a:r>
          </a:p>
        </p:txBody>
      </p:sp>
      <p:sp>
        <p:nvSpPr>
          <p:cNvPr id="3" name="Rectangle 2"/>
          <p:cNvSpPr/>
          <p:nvPr/>
        </p:nvSpPr>
        <p:spPr>
          <a:xfrm>
            <a:off x="428599" y="1736490"/>
            <a:ext cx="11888191" cy="516141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Có </a:t>
            </a:r>
            <a:r>
              <a:rPr lang="vi-VN" sz="32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3200" dirty="0">
                <a:latin typeface="Arial" panose="020B0604020202020204" pitchFamily="34" charset="0"/>
                <a:cs typeface="Arial" panose="020B0604020202020204" pitchFamily="34" charset="0"/>
              </a:rPr>
              <a:t>yêu cầu cho mỗi nhóm thực hiện.</a:t>
            </a:r>
          </a:p>
          <a:p>
            <a:pPr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vi-VN" sz="32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ật chơi:</a:t>
            </a:r>
          </a:p>
          <a:p>
            <a:pPr marL="457200" indent="-457200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  <a:buFontTx/>
              <a:buChar char="-"/>
            </a:pP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vi-VN" sz="3200" dirty="0">
                <a:cs typeface="Arial" panose="020B0604020202020204" pitchFamily="34" charset="0"/>
              </a:rPr>
              <a:t>ớp chia làm 2 nhóm, mỗi nhóm cử 3 bạn lên chơi.</a:t>
            </a:r>
          </a:p>
          <a:p>
            <a:pPr marL="457200" indent="-457200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  <a:buFontTx/>
              <a:buChar char="-"/>
            </a:pPr>
            <a:r>
              <a:rPr lang="vi-VN" sz="3200" dirty="0">
                <a:cs typeface="Arial" panose="020B0604020202020204" pitchFamily="34" charset="0"/>
              </a:rPr>
              <a:t>Mỗi bạn chơi lần lượt hoàn thành yêu cầu của mình. Bạn sau </a:t>
            </a:r>
          </a:p>
          <a:p>
            <a:pPr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vi-VN" sz="3200" dirty="0">
                <a:cs typeface="Arial" panose="020B0604020202020204" pitchFamily="34" charset="0"/>
              </a:rPr>
              <a:t>có thể sửa sai cho bạn trước</a:t>
            </a:r>
          </a:p>
          <a:p>
            <a:pPr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vi-VN" sz="3200" b="1" i="1" dirty="0">
                <a:solidFill>
                  <a:srgbClr val="0070C0"/>
                </a:solidFill>
                <a:cs typeface="Arial" panose="020B0604020202020204" pitchFamily="34" charset="0"/>
              </a:rPr>
              <a:t>Thời gian chơi: </a:t>
            </a:r>
            <a:r>
              <a:rPr lang="vi-VN" sz="3200" dirty="0">
                <a:cs typeface="Arial" panose="020B0604020202020204" pitchFamily="34" charset="0"/>
              </a:rPr>
              <a:t>2 phút.</a:t>
            </a:r>
          </a:p>
          <a:p>
            <a:pPr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vi-VN" sz="3200" b="1" i="1" dirty="0">
                <a:solidFill>
                  <a:srgbClr val="0070C0"/>
                </a:solidFill>
                <a:cs typeface="Arial" panose="020B0604020202020204" pitchFamily="34" charset="0"/>
              </a:rPr>
              <a:t>Biểu điểm: </a:t>
            </a:r>
            <a:r>
              <a:rPr lang="vi-VN" sz="3200" dirty="0">
                <a:cs typeface="Arial" panose="020B0604020202020204" pitchFamily="34" charset="0"/>
              </a:rPr>
              <a:t>Mỗi yêu cầu đúng được 10 điểm. </a:t>
            </a:r>
          </a:p>
          <a:p>
            <a:pPr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endParaRPr lang="vi-VN" sz="3200" dirty="0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5817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/>
          <p:cNvSpPr/>
          <p:nvPr/>
        </p:nvSpPr>
        <p:spPr>
          <a:xfrm>
            <a:off x="0" y="237744"/>
            <a:ext cx="5711505" cy="464709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252440" y="464877"/>
            <a:ext cx="5386988" cy="31977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3200" b="1" u="sng" dirty="0">
                <a:solidFill>
                  <a:srgbClr val="FF0000"/>
                </a:solidFill>
              </a:rPr>
              <a:t>YÊU CẦU NHÓM 1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vi-VN" sz="3200" b="1" dirty="0">
              <a:solidFill>
                <a:srgbClr val="FF0000"/>
              </a:solidFill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)</a:t>
            </a:r>
            <a:r>
              <a:rPr lang="vi-VN" sz="32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ấy</a:t>
            </a:r>
            <a:r>
              <a:rPr lang="en-US" sz="32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2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ơn</a:t>
            </a:r>
            <a:r>
              <a:rPr lang="en-US" sz="32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ức </a:t>
            </a:r>
            <a:r>
              <a:rPr lang="en-US" sz="32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32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vi-VN" sz="32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32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d</a:t>
            </a:r>
            <a:r>
              <a:rPr lang="en-US" sz="32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ạng</a:t>
            </a:r>
            <a:r>
              <a:rPr lang="vi-VN" sz="32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32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ơn</a:t>
            </a:r>
            <a:r>
              <a:rPr lang="en-US" sz="32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ức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3200" dirty="0">
                <a:solidFill>
                  <a:srgbClr val="FFFF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b) Tính tổng 2 đơn thức trên</a:t>
            </a:r>
            <a:endParaRPr lang="en-US" sz="3600" dirty="0">
              <a:solidFill>
                <a:srgbClr val="FFFF00"/>
              </a:solidFill>
              <a:latin typeface="Arial" panose="020B0604020202020204" pitchFamily="34" charset="0"/>
              <a:ea typeface="DengXian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vi-VN" sz="3200" dirty="0">
                <a:solidFill>
                  <a:srgbClr val="FFFF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c) Tính hiệu 2 đơn thức trên</a:t>
            </a:r>
            <a:endParaRPr lang="en-US" sz="3600" dirty="0">
              <a:solidFill>
                <a:srgbClr val="FFFF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5705" y="4884835"/>
            <a:ext cx="2518104" cy="1842536"/>
          </a:xfrm>
          <a:prstGeom prst="rect">
            <a:avLst/>
          </a:prstGeom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507246" y="3094677"/>
            <a:ext cx="6643540" cy="653685"/>
            <a:chOff x="4871257" y="83128"/>
            <a:chExt cx="7232072" cy="653685"/>
          </a:xfrm>
        </p:grpSpPr>
        <p:sp>
          <p:nvSpPr>
            <p:cNvPr id="8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9"/>
              <a:ext cx="5879551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</a:t>
              </a:r>
              <a:r>
                <a:rPr lang="vi-VN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Ở</a:t>
              </a:r>
              <a:r>
                <a:rPr lang="vi-VN" sz="2400" b="1" dirty="0">
                  <a:solidFill>
                    <a:srgbClr val="FFFF00"/>
                  </a:solidFill>
                  <a:cs typeface="Times New Roman" panose="02020603050405020304" pitchFamily="18" charset="0"/>
                </a:rPr>
                <a:t>I</a:t>
              </a:r>
              <a:r>
                <a:rPr lang="vi-VN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ĐỘNG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906541"/>
              </p:ext>
            </p:extLst>
          </p:nvPr>
        </p:nvGraphicFramePr>
        <p:xfrm>
          <a:off x="4380891" y="1963129"/>
          <a:ext cx="683290" cy="546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800" imgH="203040" progId="Equation.DSMT4">
                  <p:embed/>
                </p:oleObj>
              </mc:Choice>
              <mc:Fallback>
                <p:oleObj name="Equation" r:id="rId4" imgW="253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80891" y="1963129"/>
                        <a:ext cx="683290" cy="546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ounded Rectangle 11"/>
          <p:cNvSpPr/>
          <p:nvPr/>
        </p:nvSpPr>
        <p:spPr>
          <a:xfrm>
            <a:off x="5711505" y="296912"/>
            <a:ext cx="5721628" cy="4647091"/>
          </a:xfrm>
          <a:prstGeom prst="roundRect">
            <a:avLst/>
          </a:prstGeom>
          <a:solidFill>
            <a:srgbClr val="A7FD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endParaRPr lang="en-US" sz="3200" dirty="0">
              <a:solidFill>
                <a:schemeClr val="tx1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981917"/>
              </p:ext>
            </p:extLst>
          </p:nvPr>
        </p:nvGraphicFramePr>
        <p:xfrm>
          <a:off x="10126319" y="1929262"/>
          <a:ext cx="922337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2720" imgH="228600" progId="Equation.DSMT4">
                  <p:embed/>
                </p:oleObj>
              </mc:Choice>
              <mc:Fallback>
                <p:oleObj name="Equation" r:id="rId6" imgW="342720" imgH="2286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126319" y="1929262"/>
                        <a:ext cx="922337" cy="614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012687" y="470185"/>
            <a:ext cx="5431872" cy="31977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3200" b="1" u="sng" dirty="0"/>
              <a:t>YÊU CẦU NHÓM 2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vi-VN" sz="3200" b="1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a)</a:t>
            </a:r>
            <a:r>
              <a:rPr lang="vi-VN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Lấy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đơn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thức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vi-VN" sz="3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3200" dirty="0">
                <a:latin typeface="Arial" panose="020B0604020202020204" pitchFamily="34" charset="0"/>
                <a:cs typeface="Arial" panose="020B0604020202020204" pitchFamily="34" charset="0"/>
              </a:rPr>
              <a:t>     d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ạng</a:t>
            </a:r>
            <a:r>
              <a:rPr lang="vi-VN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đơn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thức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3200" dirty="0"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b) Tính tổng 2 </a:t>
            </a:r>
            <a:r>
              <a:rPr lang="vi-VN" sz="3200"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đơn </a:t>
            </a:r>
            <a:r>
              <a:rPr lang="vi-VN" sz="3200">
                <a:ea typeface="DengXian"/>
                <a:cs typeface="Arial" panose="020B0604020202020204" pitchFamily="34" charset="0"/>
              </a:rPr>
              <a:t>thức </a:t>
            </a:r>
            <a:r>
              <a:rPr lang="vi-VN" sz="3200" dirty="0">
                <a:ea typeface="DengXian"/>
                <a:cs typeface="Arial" panose="020B0604020202020204" pitchFamily="34" charset="0"/>
              </a:rPr>
              <a:t>trên</a:t>
            </a:r>
            <a:endParaRPr lang="en-US" sz="3600" dirty="0">
              <a:latin typeface="Arial" panose="020B0604020202020204" pitchFamily="34" charset="0"/>
              <a:ea typeface="DengXian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vi-VN" sz="3200" dirty="0">
                <a:ea typeface="DengXian"/>
                <a:cs typeface="Arial" panose="020B0604020202020204" pitchFamily="34" charset="0"/>
              </a:rPr>
              <a:t>c) Tính hiệu 2 đơn thức rên</a:t>
            </a:r>
            <a:endParaRPr lang="en-US" sz="36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82719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167097" y="27882"/>
            <a:ext cx="10903947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>
                <a:solidFill>
                  <a:srgbClr val="FF0000"/>
                </a:solidFill>
              </a:rPr>
              <a:t>4</a:t>
            </a:r>
            <a:r>
              <a:rPr lang="vi-VN" sz="4800" b="1">
                <a:solidFill>
                  <a:srgbClr val="FF0000"/>
                </a:solidFill>
              </a:rPr>
              <a:t>. </a:t>
            </a:r>
            <a:r>
              <a:rPr lang="vi-VN" sz="4800" b="1" dirty="0">
                <a:solidFill>
                  <a:srgbClr val="FF0000"/>
                </a:solidFill>
              </a:rPr>
              <a:t>Cộng trừ các đơn thức đồng dạng</a:t>
            </a:r>
            <a:endParaRPr lang="en-US" sz="4800" dirty="0">
              <a:solidFill>
                <a:srgbClr val="FF0000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05460" y="2132447"/>
            <a:ext cx="11341127" cy="3499628"/>
          </a:xfrm>
          <a:prstGeom prst="rect">
            <a:avLst/>
          </a:prstGeom>
          <a:noFill/>
          <a:ln w="349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182245" indent="-179705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</a:pPr>
            <a:r>
              <a:rPr lang="vi-VN" sz="4400" b="1">
                <a:solidFill>
                  <a:srgbClr val="FF0000"/>
                </a:solidFill>
                <a:ea typeface="Calibri" panose="020F0502020204030204" pitchFamily="34" charset="0"/>
              </a:rPr>
              <a:t>a)</a:t>
            </a:r>
            <a:r>
              <a:rPr lang="en-US" sz="4400" b="1">
                <a:solidFill>
                  <a:srgbClr val="FF0000"/>
                </a:solidFill>
                <a:ea typeface="Calibri" panose="020F0502020204030204" pitchFamily="34" charset="0"/>
              </a:rPr>
              <a:t> </a:t>
            </a:r>
            <a:r>
              <a:rPr lang="vi-VN" sz="4400" b="1">
                <a:solidFill>
                  <a:srgbClr val="FF0000"/>
                </a:solidFill>
                <a:ea typeface="Calibri" panose="020F0502020204030204" pitchFamily="34" charset="0"/>
              </a:rPr>
              <a:t>Quy </a:t>
            </a:r>
            <a:r>
              <a:rPr lang="vi-VN" sz="4400" b="1" dirty="0">
                <a:solidFill>
                  <a:srgbClr val="FF0000"/>
                </a:solidFill>
                <a:ea typeface="Calibri" panose="020F0502020204030204" pitchFamily="34" charset="0"/>
              </a:rPr>
              <a:t>tắc</a:t>
            </a:r>
            <a:r>
              <a:rPr lang="vi-VN" sz="4400" dirty="0">
                <a:solidFill>
                  <a:srgbClr val="FF0000"/>
                </a:solidFill>
                <a:ea typeface="Calibri" panose="020F0502020204030204" pitchFamily="34" charset="0"/>
              </a:rPr>
              <a:t>: </a:t>
            </a:r>
            <a:r>
              <a:rPr lang="vi-VN" sz="4400" dirty="0">
                <a:solidFill>
                  <a:srgbClr val="000000"/>
                </a:solidFill>
                <a:ea typeface="Calibri" panose="020F0502020204030204" pitchFamily="34" charset="0"/>
              </a:rPr>
              <a:t>Để cộng (hoặc trừ) các đơn thức đồng dạng ta cộng (hoặc trừ) các hệ số với nhau và giữ nguyên phần biến</a:t>
            </a:r>
            <a:endParaRPr lang="en-US" sz="4800" dirty="0">
              <a:solidFill>
                <a:srgbClr val="000000"/>
              </a:solidFill>
              <a:ea typeface="Calibri" panose="020F0502020204030204" pitchFamily="34" charset="0"/>
            </a:endParaRPr>
          </a:p>
        </p:txBody>
      </p:sp>
      <p:pic>
        <p:nvPicPr>
          <p:cNvPr id="17" name="Picture 6" descr="Giám đốc công ty TNHH hai thành viên trở lên có thể đồng thời là giám">
            <a:extLst>
              <a:ext uri="{FF2B5EF4-FFF2-40B4-BE49-F238E27FC236}">
                <a16:creationId xmlns:a16="http://schemas.microsoft.com/office/drawing/2014/main" id="{1DE095D2-69C2-4420-AF94-144A32A969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56" y="933854"/>
            <a:ext cx="1884863" cy="18608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968FF1C2-19AF-A90F-76CB-54E6C3B475DB}"/>
              </a:ext>
            </a:extLst>
          </p:cNvPr>
          <p:cNvGrpSpPr/>
          <p:nvPr/>
        </p:nvGrpSpPr>
        <p:grpSpPr>
          <a:xfrm>
            <a:off x="535668" y="2614985"/>
            <a:ext cx="10897466" cy="3017090"/>
            <a:chOff x="207282" y="2485178"/>
            <a:chExt cx="10897466" cy="3017090"/>
          </a:xfrm>
        </p:grpSpPr>
        <p:sp>
          <p:nvSpPr>
            <p:cNvPr id="2" name="Speech Bubble: Oval 1">
              <a:extLst>
                <a:ext uri="{FF2B5EF4-FFF2-40B4-BE49-F238E27FC236}">
                  <a16:creationId xmlns:a16="http://schemas.microsoft.com/office/drawing/2014/main" id="{99E88CF7-2AC4-6730-A81A-0E0F9F6BCF56}"/>
                </a:ext>
              </a:extLst>
            </p:cNvPr>
            <p:cNvSpPr/>
            <p:nvPr/>
          </p:nvSpPr>
          <p:spPr>
            <a:xfrm>
              <a:off x="207282" y="2485178"/>
              <a:ext cx="10897466" cy="3017090"/>
            </a:xfrm>
            <a:prstGeom prst="wedgeEllipseCallout">
              <a:avLst>
                <a:gd name="adj1" fmla="val -36449"/>
                <a:gd name="adj2" fmla="val -63781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1175412" y="2927934"/>
              <a:ext cx="9567246" cy="237828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15000"/>
                </a:lnSpc>
                <a:spcBef>
                  <a:spcPts val="600"/>
                </a:spcBef>
                <a:spcAft>
                  <a:spcPts val="0"/>
                </a:spcAft>
              </a:pPr>
              <a:r>
                <a:rPr lang="vi-VN" sz="4400" dirty="0"/>
                <a:t>Tương tự quy tắc cộng và trừ đơn thức </a:t>
              </a:r>
              <a:r>
                <a:rPr lang="vi-VN" sz="4400"/>
                <a:t>một biến</a:t>
              </a:r>
              <a:r>
                <a:rPr lang="en-US" sz="4400"/>
                <a:t> </a:t>
              </a:r>
              <a:r>
                <a:rPr lang="vi-VN" sz="4400">
                  <a:solidFill>
                    <a:srgbClr val="002060"/>
                  </a:solidFill>
                  <a:ea typeface="Calibri" panose="020F0502020204030204" pitchFamily="34" charset="0"/>
                  <a:cs typeface="Arial" panose="020B0604020202020204" pitchFamily="34" charset="0"/>
                </a:rPr>
                <a:t>em </a:t>
              </a:r>
              <a:r>
                <a:rPr lang="vi-VN" sz="4400" dirty="0">
                  <a:solidFill>
                    <a:srgbClr val="002060"/>
                  </a:solidFill>
                  <a:ea typeface="Calibri" panose="020F0502020204030204" pitchFamily="34" charset="0"/>
                  <a:cs typeface="Arial" panose="020B0604020202020204" pitchFamily="34" charset="0"/>
                </a:rPr>
                <a:t>hãy nêu </a:t>
              </a:r>
              <a:r>
                <a:rPr lang="vi-VN" sz="4400">
                  <a:solidFill>
                    <a:srgbClr val="002060"/>
                  </a:solidFill>
                  <a:ea typeface="Calibri" panose="020F0502020204030204" pitchFamily="34" charset="0"/>
                  <a:cs typeface="Arial" panose="020B0604020202020204" pitchFamily="34" charset="0"/>
                </a:rPr>
                <a:t>cách cộng</a:t>
              </a:r>
              <a:r>
                <a:rPr lang="en-US" sz="4400">
                  <a:solidFill>
                    <a:srgbClr val="002060"/>
                  </a:solidFill>
                  <a:ea typeface="Calibri" panose="020F0502020204030204" pitchFamily="34" charset="0"/>
                  <a:cs typeface="Arial" panose="020B0604020202020204" pitchFamily="34" charset="0"/>
                </a:rPr>
                <a:t>, </a:t>
              </a:r>
              <a:r>
                <a:rPr lang="vi-VN" sz="4400">
                  <a:solidFill>
                    <a:srgbClr val="002060"/>
                  </a:solidFill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vi-VN" sz="4400" dirty="0">
                  <a:solidFill>
                    <a:srgbClr val="002060"/>
                  </a:solidFill>
                  <a:ea typeface="Calibri" panose="020F0502020204030204" pitchFamily="34" charset="0"/>
                  <a:cs typeface="Arial" panose="020B0604020202020204" pitchFamily="34" charset="0"/>
                </a:rPr>
                <a:t>trừ đơn thức đồng dạng?</a:t>
              </a:r>
              <a:endParaRPr lang="en-US" sz="4400" dirty="0">
                <a:solidFill>
                  <a:srgbClr val="002060"/>
                </a:solidFill>
                <a:effectLst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3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356" y="1111334"/>
            <a:ext cx="1479598" cy="14795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909401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1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2237972" y="4549517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9162915" y="2439010"/>
            <a:ext cx="5368347" cy="689826"/>
            <a:chOff x="4871257" y="83128"/>
            <a:chExt cx="7394523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161535" y="199611"/>
              <a:ext cx="7104245" cy="37914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0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0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-147803" y="15982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0" y="7487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0" y="24823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1" name="Đồng hồ đếm ngược 3 phút có âm thanh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522244" y="3155427"/>
            <a:ext cx="2456488" cy="1510810"/>
          </a:xfrm>
          <a:prstGeom prst="rect">
            <a:avLst/>
          </a:prstGeom>
        </p:spPr>
      </p:pic>
      <p:sp>
        <p:nvSpPr>
          <p:cNvPr id="23" name="Rectangle 22"/>
          <p:cNvSpPr/>
          <p:nvPr/>
        </p:nvSpPr>
        <p:spPr>
          <a:xfrm>
            <a:off x="334726" y="1592405"/>
            <a:ext cx="8187518" cy="6586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)</a:t>
            </a:r>
            <a:r>
              <a:rPr lang="vi-VN" sz="3200" dirty="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 Tính tổng các đơn thức sau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                                          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lang="en-US" sz="36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259136"/>
              </p:ext>
            </p:extLst>
          </p:nvPr>
        </p:nvGraphicFramePr>
        <p:xfrm>
          <a:off x="373063" y="763588"/>
          <a:ext cx="27844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15920" imgH="228600" progId="Equation.DSMT4">
                  <p:embed/>
                </p:oleObj>
              </mc:Choice>
              <mc:Fallback>
                <p:oleObj name="Equation" r:id="rId6" imgW="1015920" imgH="2286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3" y="763588"/>
                        <a:ext cx="2784475" cy="644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61016"/>
              </p:ext>
            </p:extLst>
          </p:nvPr>
        </p:nvGraphicFramePr>
        <p:xfrm>
          <a:off x="4198886" y="742009"/>
          <a:ext cx="2492375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28520" imgH="228600" progId="Equation.DSMT4">
                  <p:embed/>
                </p:oleObj>
              </mc:Choice>
              <mc:Fallback>
                <p:oleObj name="Equation" r:id="rId8" imgW="1028520" imgH="2286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8886" y="742009"/>
                        <a:ext cx="2492375" cy="681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581955"/>
              </p:ext>
            </p:extLst>
          </p:nvPr>
        </p:nvGraphicFramePr>
        <p:xfrm>
          <a:off x="7765604" y="783235"/>
          <a:ext cx="3576638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49080" imgH="228600" progId="Equation.DSMT4">
                  <p:embed/>
                </p:oleObj>
              </mc:Choice>
              <mc:Fallback>
                <p:oleObj name="Equation" r:id="rId10" imgW="1549080" imgH="2286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5604" y="783235"/>
                        <a:ext cx="3576638" cy="617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166671" y="-6203"/>
            <a:ext cx="7032989" cy="6586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vi-VN" sz="3200" b="1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í dụ: Thực hiện phép tính sau</a:t>
            </a:r>
            <a:r>
              <a:rPr lang="en-US" sz="3200" b="1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sz="36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645938"/>
              </p:ext>
            </p:extLst>
          </p:nvPr>
        </p:nvGraphicFramePr>
        <p:xfrm>
          <a:off x="5872163" y="1557338"/>
          <a:ext cx="191770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99920" imgH="228600" progId="Equation.DSMT4">
                  <p:embed/>
                </p:oleObj>
              </mc:Choice>
              <mc:Fallback>
                <p:oleObj name="Equation" r:id="rId12" imgW="799920" imgH="22860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2163" y="1557338"/>
                        <a:ext cx="1917700" cy="693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784583" y="2229142"/>
            <a:ext cx="8514250" cy="6586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vi-VN" sz="3200" dirty="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Em có nhận xét gì về tổng các đơn thức trên?</a:t>
            </a:r>
            <a:endParaRPr lang="en-US" sz="32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336893"/>
              </p:ext>
            </p:extLst>
          </p:nvPr>
        </p:nvGraphicFramePr>
        <p:xfrm>
          <a:off x="294625" y="3736920"/>
          <a:ext cx="25527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54080" imgH="228600" progId="Equation.DSMT4">
                  <p:embed/>
                </p:oleObj>
              </mc:Choice>
              <mc:Fallback>
                <p:oleObj name="Equation" r:id="rId14" imgW="1054080" imgH="22860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25" y="3736920"/>
                        <a:ext cx="2552700" cy="563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3"/>
          <p:cNvSpPr/>
          <p:nvPr/>
        </p:nvSpPr>
        <p:spPr>
          <a:xfrm>
            <a:off x="301136" y="2920458"/>
            <a:ext cx="2347827" cy="6586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3200" b="1" u="sng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en-US" sz="3200" b="1" u="sng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ải</a:t>
            </a:r>
            <a:r>
              <a:rPr lang="en-US" sz="3200" b="1" u="sng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</a:t>
            </a:r>
            <a:endParaRPr lang="en-US" sz="3600" u="sng" dirty="0">
              <a:solidFill>
                <a:srgbClr val="FF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111913"/>
              </p:ext>
            </p:extLst>
          </p:nvPr>
        </p:nvGraphicFramePr>
        <p:xfrm>
          <a:off x="294625" y="4355093"/>
          <a:ext cx="2481262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28520" imgH="228600" progId="Equation.DSMT4">
                  <p:embed/>
                </p:oleObj>
              </mc:Choice>
              <mc:Fallback>
                <p:oleObj name="Equation" r:id="rId16" imgW="1028520" imgH="228600" progId="Equation.DSMT4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25" y="4355093"/>
                        <a:ext cx="2481262" cy="585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49565"/>
              </p:ext>
            </p:extLst>
          </p:nvPr>
        </p:nvGraphicFramePr>
        <p:xfrm>
          <a:off x="334312" y="4962212"/>
          <a:ext cx="3789363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36480" imgH="228600" progId="Equation.DSMT4">
                  <p:embed/>
                </p:oleObj>
              </mc:Choice>
              <mc:Fallback>
                <p:oleObj name="Equation" r:id="rId18" imgW="1536480" imgH="228600" progId="Equation.DSMT4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312" y="4962212"/>
                        <a:ext cx="3789363" cy="588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677507"/>
              </p:ext>
            </p:extLst>
          </p:nvPr>
        </p:nvGraphicFramePr>
        <p:xfrm>
          <a:off x="4057608" y="4953489"/>
          <a:ext cx="3541662" cy="592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536700" imgH="228600" progId="Equation.DSMT4">
                  <p:embed/>
                </p:oleObj>
              </mc:Choice>
              <mc:Fallback>
                <p:oleObj name="Equation" r:id="rId20" imgW="1536700" imgH="228600" progId="Equation.DSMT4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608" y="4953489"/>
                        <a:ext cx="3541662" cy="5924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61651"/>
              </p:ext>
            </p:extLst>
          </p:nvPr>
        </p:nvGraphicFramePr>
        <p:xfrm>
          <a:off x="294625" y="5563875"/>
          <a:ext cx="2709862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002960" imgH="228600" progId="Equation.DSMT4">
                  <p:embed/>
                </p:oleObj>
              </mc:Choice>
              <mc:Fallback>
                <p:oleObj name="Equation" r:id="rId22" imgW="1002960" imgH="228600" progId="Equation.DSMT4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25" y="5563875"/>
                        <a:ext cx="2709862" cy="573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/>
          <p:cNvSpPr/>
          <p:nvPr/>
        </p:nvSpPr>
        <p:spPr>
          <a:xfrm>
            <a:off x="3732651" y="5611886"/>
            <a:ext cx="8423208" cy="104124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vi-VN" sz="280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ổng </a:t>
            </a:r>
            <a:r>
              <a:rPr lang="vi-VN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ên gồm 3 số hạng, mỗi số hạng là một đơn thức và tổng này không thể tính gọn hơn được nữa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229100"/>
              </p:ext>
            </p:extLst>
          </p:nvPr>
        </p:nvGraphicFramePr>
        <p:xfrm>
          <a:off x="2847325" y="3761177"/>
          <a:ext cx="3198812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320480" imgH="228600" progId="Equation.DSMT4">
                  <p:embed/>
                </p:oleObj>
              </mc:Choice>
              <mc:Fallback>
                <p:oleObj name="Equation" r:id="rId24" imgW="1320480" imgH="22860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325" y="3761177"/>
                        <a:ext cx="3198812" cy="563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925392"/>
              </p:ext>
            </p:extLst>
          </p:nvPr>
        </p:nvGraphicFramePr>
        <p:xfrm>
          <a:off x="2788162" y="4310114"/>
          <a:ext cx="3338512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384200" imgH="228600" progId="Equation.DSMT4">
                  <p:embed/>
                </p:oleObj>
              </mc:Choice>
              <mc:Fallback>
                <p:oleObj name="Equation" r:id="rId26" imgW="1384200" imgH="22860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8162" y="4310114"/>
                        <a:ext cx="3338512" cy="585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rrow: Right 1">
            <a:extLst>
              <a:ext uri="{FF2B5EF4-FFF2-40B4-BE49-F238E27FC236}">
                <a16:creationId xmlns:a16="http://schemas.microsoft.com/office/drawing/2014/main" id="{0DA74B7D-CABF-E560-5BD3-2B34960C5B0C}"/>
              </a:ext>
            </a:extLst>
          </p:cNvPr>
          <p:cNvSpPr/>
          <p:nvPr/>
        </p:nvSpPr>
        <p:spPr>
          <a:xfrm>
            <a:off x="3004487" y="5747069"/>
            <a:ext cx="758313" cy="243994"/>
          </a:xfrm>
          <a:prstGeom prst="right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" dur="191333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5" dur="1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video>
              <p:cMediaNode vol="80000">
                <p:cTn id="66" fill="hold" display="0">
                  <p:stCondLst>
                    <p:cond delay="indefinite"/>
                  </p:stCondLst>
                </p:cTn>
                <p:tgtEl>
                  <p:spTgt spid="21"/>
                </p:tgtEl>
              </p:cMediaNode>
            </p:video>
          </p:childTnLst>
        </p:cTn>
      </p:par>
    </p:tnLst>
    <p:bldLst>
      <p:bldP spid="34" grpId="0"/>
      <p:bldP spid="39" grpId="0" animBg="1"/>
      <p:bldP spid="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127386" y="2463849"/>
            <a:ext cx="11660564" cy="18712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vi-VN" sz="3200" noProof="0" dirty="0"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vi-VN" sz="3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biểu thức: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                   </a:t>
            </a: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vi-VN" sz="320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a</a:t>
            </a:r>
            <a:r>
              <a:rPr lang="vi-VN" sz="3200" dirty="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) Biểu thức trên có bao nhiêu biến?</a:t>
            </a:r>
            <a:endParaRPr lang="en-US" sz="36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vi-VN" sz="3200" dirty="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b) Mỗi số hạng xuất hiện trong biểu thức có dạng như thế nào?</a:t>
            </a:r>
            <a:endParaRPr lang="en-US" sz="36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615583"/>
              </p:ext>
            </p:extLst>
          </p:nvPr>
        </p:nvGraphicFramePr>
        <p:xfrm>
          <a:off x="2898715" y="2438448"/>
          <a:ext cx="2367239" cy="664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87400" imgH="228600" progId="Equation.DSMT4">
                  <p:embed/>
                </p:oleObj>
              </mc:Choice>
              <mc:Fallback>
                <p:oleObj name="Equation" r:id="rId3" imgW="787400" imgH="2286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715" y="2438448"/>
                        <a:ext cx="2367239" cy="664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119112" y="6118246"/>
            <a:ext cx="10436592" cy="7397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sz="320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 </a:t>
            </a:r>
            <a:r>
              <a:rPr lang="vi-VN" sz="3200" dirty="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Mỗi số hạng xuất hiện trong biểu thức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là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các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đơn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 thức</a:t>
            </a:r>
            <a:endParaRPr lang="en-US" sz="36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Oval Callout 2"/>
              <p:cNvSpPr/>
              <p:nvPr/>
            </p:nvSpPr>
            <p:spPr>
              <a:xfrm>
                <a:off x="5434294" y="347426"/>
                <a:ext cx="5998840" cy="2246684"/>
              </a:xfrm>
              <a:prstGeom prst="wedgeEllipseCallout">
                <a:avLst>
                  <a:gd name="adj1" fmla="val -49771"/>
                  <a:gd name="adj2" fmla="val 51030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alt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Đây là </a:t>
                </a:r>
                <a:r>
                  <a:rPr lang="en-US" alt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a</a:t>
                </a:r>
                <a:r>
                  <a:rPr lang="en-US" alt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thức </a:t>
                </a:r>
                <a:r>
                  <a:rPr lang="en-US" altLang="en-US" sz="400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altLang="en-US" sz="4000">
                    <a:latin typeface="Arial" panose="020B0604020202020204" pitchFamily="34" charset="0"/>
                    <a:cs typeface="Arial" panose="020B0604020202020204" pitchFamily="34" charset="0"/>
                  </a:rPr>
                  <a:t> 2 biến </a:t>
                </a:r>
                <a14:m>
                  <m:oMath xmlns:m="http://schemas.openxmlformats.org/officeDocument/2006/math">
                    <m:r>
                      <a:rPr lang="vi-VN" altLang="en-US" sz="400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vi-VN" altLang="en-US" sz="400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alt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vi-VN" alt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3" name="Oval Callout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4294" y="347426"/>
                <a:ext cx="5998840" cy="2246684"/>
              </a:xfrm>
              <a:prstGeom prst="wedgeEllipseCallout">
                <a:avLst>
                  <a:gd name="adj1" fmla="val -49771"/>
                  <a:gd name="adj2" fmla="val 51030"/>
                </a:avLst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>
            <a:extLst>
              <a:ext uri="{FF2B5EF4-FFF2-40B4-BE49-F238E27FC236}">
                <a16:creationId xmlns:a16="http://schemas.microsoft.com/office/drawing/2014/main" id="{A766112D-0D9B-6244-C7B9-3788B9708939}"/>
              </a:ext>
            </a:extLst>
          </p:cNvPr>
          <p:cNvSpPr/>
          <p:nvPr/>
        </p:nvSpPr>
        <p:spPr>
          <a:xfrm>
            <a:off x="470262" y="-54961"/>
            <a:ext cx="9315763" cy="8047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4400" b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I</a:t>
            </a:r>
            <a:r>
              <a:rPr lang="vi-VN" sz="4400" b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vi-VN" sz="44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a thức nhiều biến:</a:t>
            </a:r>
            <a:endParaRPr lang="en-US" sz="4400" dirty="0">
              <a:solidFill>
                <a:srgbClr val="FF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96FF2F9-0E88-F67A-1BF7-EDF1FFD2BC30}"/>
                  </a:ext>
                </a:extLst>
              </p:cNvPr>
              <p:cNvSpPr txBox="1"/>
              <p:nvPr/>
            </p:nvSpPr>
            <p:spPr>
              <a:xfrm>
                <a:off x="91245" y="5259797"/>
                <a:ext cx="10436592" cy="73975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marL="514350" lvl="0" indent="-514350">
                  <a:lnSpc>
                    <a:spcPct val="150000"/>
                  </a:lnSpc>
                  <a:buAutoNum type="alphaLcParenR"/>
                </a:pPr>
                <a:r>
                  <a:rPr lang="vi-VN" sz="3200">
                    <a:solidFill>
                      <a:srgbClr val="000000"/>
                    </a:solidFill>
                    <a:latin typeface="Arial" panose="020B0604020202020204" pitchFamily="34" charset="0"/>
                    <a:ea typeface="DengXian"/>
                    <a:cs typeface="Arial" panose="020B0604020202020204" pitchFamily="34" charset="0"/>
                  </a:rPr>
                  <a:t>Biểu </a:t>
                </a:r>
                <a:r>
                  <a:rPr lang="vi-VN" sz="3200" dirty="0">
                    <a:solidFill>
                      <a:srgbClr val="000000"/>
                    </a:solidFill>
                    <a:latin typeface="Arial" panose="020B0604020202020204" pitchFamily="34" charset="0"/>
                    <a:ea typeface="DengXian"/>
                    <a:cs typeface="Arial" panose="020B0604020202020204" pitchFamily="34" charset="0"/>
                  </a:rPr>
                  <a:t>thức trên có</a:t>
                </a:r>
                <a:r>
                  <a:rPr lang="en-US" sz="3200" dirty="0">
                    <a:solidFill>
                      <a:srgbClr val="000000"/>
                    </a:solidFill>
                    <a:latin typeface="Arial" panose="020B0604020202020204" pitchFamily="34" charset="0"/>
                    <a:ea typeface="DengXian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DengXian"/>
                    <a:cs typeface="Arial" panose="020B0604020202020204" pitchFamily="34" charset="0"/>
                  </a:rPr>
                  <a:t>hai</a:t>
                </a:r>
                <a:r>
                  <a:rPr lang="en-US" sz="3200" dirty="0">
                    <a:solidFill>
                      <a:srgbClr val="000000"/>
                    </a:solidFill>
                    <a:latin typeface="Arial" panose="020B0604020202020204" pitchFamily="34" charset="0"/>
                    <a:ea typeface="DengXian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DengXian"/>
                    <a:cs typeface="Arial" panose="020B0604020202020204" pitchFamily="34" charset="0"/>
                  </a:rPr>
                  <a:t>biến</a:t>
                </a:r>
                <a:r>
                  <a:rPr lang="en-US" sz="3200" dirty="0">
                    <a:solidFill>
                      <a:srgbClr val="000000"/>
                    </a:solidFill>
                    <a:latin typeface="Arial" panose="020B0604020202020204" pitchFamily="34" charset="0"/>
                    <a:ea typeface="DengXian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altLang="en-US" sz="32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vi-VN" altLang="en-US" sz="3200">
                    <a:cs typeface="Arial" panose="020B0604020202020204" pitchFamily="34" charset="0"/>
                  </a:rPr>
                  <a:t> </a:t>
                </a:r>
                <a:r>
                  <a:rPr lang="vi-VN" altLang="en-US" sz="3200" dirty="0">
                    <a:cs typeface="Arial" panose="020B0604020202020204" pitchFamily="34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vi-VN" altLang="en-US" sz="32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</m:oMath>
                </a14:m>
                <a:r>
                  <a:rPr lang="en-US" sz="320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96FF2F9-0E88-F67A-1BF7-EDF1FFD2BC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245" y="5259797"/>
                <a:ext cx="10436592" cy="739754"/>
              </a:xfrm>
              <a:prstGeom prst="rect">
                <a:avLst/>
              </a:prstGeom>
              <a:blipFill>
                <a:blip r:embed="rId6"/>
                <a:stretch>
                  <a:fillRect l="-1343" b="-264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AF69C515-F441-14EA-57F4-B55335FF5A74}"/>
              </a:ext>
            </a:extLst>
          </p:cNvPr>
          <p:cNvSpPr txBox="1"/>
          <p:nvPr/>
        </p:nvSpPr>
        <p:spPr>
          <a:xfrm>
            <a:off x="340451" y="4362035"/>
            <a:ext cx="7448550" cy="7397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 làm:</a:t>
            </a:r>
            <a:endParaRPr kumimoji="0" lang="en-US" sz="3200" b="0" i="0" u="none" strike="noStrike" kern="1200" cap="none" spc="0" normalizeH="0" baseline="30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2284E0A-7374-5318-5C6C-FC0E4CA9DE8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04124" y="1580068"/>
            <a:ext cx="1364801" cy="728665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A2BD028A-05AF-0D14-F988-0B092CDCAD11}"/>
              </a:ext>
            </a:extLst>
          </p:cNvPr>
          <p:cNvSpPr/>
          <p:nvPr/>
        </p:nvSpPr>
        <p:spPr>
          <a:xfrm>
            <a:off x="521062" y="779812"/>
            <a:ext cx="9315763" cy="7400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4000" b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. Định nghĩa</a:t>
            </a:r>
            <a:endParaRPr lang="en-US" sz="4000" dirty="0">
              <a:solidFill>
                <a:srgbClr val="FF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269398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7" grpId="0" animBg="1"/>
      <p:bldP spid="3" grpId="0" animBg="1"/>
      <p:bldP spid="9" grpId="0"/>
      <p:bldP spid="12" grpId="0" animBg="1"/>
      <p:bldP spid="14" grpId="0"/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686710" y="1547769"/>
            <a:ext cx="10684933" cy="18637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vi-VN" sz="500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a </a:t>
            </a:r>
            <a:r>
              <a:rPr lang="vi-VN" sz="5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ức nhiều biến (hay đa thức</a:t>
            </a:r>
            <a:r>
              <a:rPr lang="vi-VN" sz="500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 </a:t>
            </a:r>
            <a:endParaRPr lang="en-US" sz="500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vi-VN" sz="500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500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m</a:t>
            </a:r>
            <a:r>
              <a:rPr lang="vi-VN" sz="500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ột </a:t>
            </a:r>
            <a:r>
              <a:rPr lang="vi-VN" sz="5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ổng của những </a:t>
            </a:r>
            <a:r>
              <a:rPr lang="vi-VN" sz="500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ơn thức</a:t>
            </a:r>
            <a:r>
              <a:rPr lang="en-US" sz="500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r>
              <a:rPr lang="vi-VN" sz="500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lang="en-US" sz="50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32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0280" y="43714"/>
            <a:ext cx="1479598" cy="1479598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1329727" y="3727936"/>
            <a:ext cx="10001456" cy="19981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vi-VN" altLang="en-US" sz="4400" dirty="0">
                <a:latin typeface="Arial" panose="020B0604020202020204" pitchFamily="34" charset="0"/>
                <a:cs typeface="Arial" panose="020B0604020202020204" pitchFamily="34" charset="0"/>
              </a:rPr>
              <a:t>Chú ý</a:t>
            </a:r>
            <a:r>
              <a:rPr lang="vi-VN" altLang="en-US" sz="440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en-US" altLang="en-US" sz="44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altLang="en-US" sz="4400">
                <a:latin typeface="Arial" panose="020B0604020202020204" pitchFamily="34" charset="0"/>
                <a:cs typeface="Arial" panose="020B0604020202020204" pitchFamily="34" charset="0"/>
              </a:rPr>
              <a:t>Mỗi </a:t>
            </a:r>
            <a:r>
              <a:rPr lang="en-US" altLang="en-US" sz="4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ơn</a:t>
            </a:r>
            <a:r>
              <a:rPr lang="en-US" altLang="en-US" sz="4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ức </a:t>
            </a:r>
            <a:r>
              <a:rPr lang="en-US" alt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alt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coi</a:t>
            </a:r>
            <a:r>
              <a:rPr lang="en-US" alt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alt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alt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a</a:t>
            </a:r>
            <a:r>
              <a:rPr lang="en-US" altLang="en-US" sz="4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ức</a:t>
            </a:r>
            <a:r>
              <a:rPr lang="en-US" altLang="en-US" sz="4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902500F6-BF23-29CD-4DC4-98CF5A9178E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91369" y="402199"/>
            <a:ext cx="678369" cy="8291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139802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Oval 28"/>
          <p:cNvSpPr/>
          <p:nvPr/>
        </p:nvSpPr>
        <p:spPr>
          <a:xfrm>
            <a:off x="5234841" y="4220704"/>
            <a:ext cx="1852656" cy="1622469"/>
          </a:xfrm>
          <a:prstGeom prst="ellipse">
            <a:avLst/>
          </a:prstGeom>
          <a:solidFill>
            <a:schemeClr val="bg1"/>
          </a:solidFill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2775862" y="4406759"/>
            <a:ext cx="2360202" cy="1346557"/>
          </a:xfrm>
          <a:prstGeom prst="ellipse">
            <a:avLst/>
          </a:prstGeom>
          <a:solidFill>
            <a:schemeClr val="bg1"/>
          </a:solidFill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 rot="5400000">
            <a:off x="9078395" y="2738007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HOẠT ĐỘNG LUYỆN TẬP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419534" y="3118780"/>
            <a:ext cx="6891246" cy="653685"/>
            <a:chOff x="4871257" y="83128"/>
            <a:chExt cx="7501721" cy="653685"/>
          </a:xfrm>
        </p:grpSpPr>
        <p:sp>
          <p:nvSpPr>
            <p:cNvPr id="15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2" name="Rectangle 21"/>
          <p:cNvSpPr/>
          <p:nvPr/>
        </p:nvSpPr>
        <p:spPr>
          <a:xfrm>
            <a:off x="360689" y="3045577"/>
            <a:ext cx="11261491" cy="16516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vi-VN" sz="36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vi-VN" sz="3600" b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 </a:t>
            </a:r>
            <a:r>
              <a:rPr lang="vi-VN" sz="3600" b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 </a:t>
            </a:r>
            <a:r>
              <a:rPr lang="vi-VN" sz="3600" b="1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 biểu thức sau, biểu thức nào là đa thức</a:t>
            </a:r>
            <a:r>
              <a:rPr lang="en-US" sz="3600" b="1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 </a:t>
            </a:r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3600" b="1" dirty="0">
              <a:latin typeface="Arial" panose="020B0604020202020204" pitchFamily="34" charset="0"/>
              <a:ea typeface="DengXian"/>
              <a:cs typeface="Arial" panose="020B0604020202020204" pitchFamily="34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287832"/>
              </p:ext>
            </p:extLst>
          </p:nvPr>
        </p:nvGraphicFramePr>
        <p:xfrm>
          <a:off x="2896069" y="4322315"/>
          <a:ext cx="4028248" cy="1329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76160" imgH="444240" progId="Equation.DSMT4">
                  <p:embed/>
                </p:oleObj>
              </mc:Choice>
              <mc:Fallback>
                <p:oleObj name="Equation" r:id="rId3" imgW="1676160" imgH="44424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6069" y="4322315"/>
                        <a:ext cx="4028248" cy="13293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524333" y="5853696"/>
            <a:ext cx="225734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chemeClr val="accent6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</a:t>
            </a:r>
            <a:r>
              <a:rPr lang="en-US" sz="3200">
                <a:solidFill>
                  <a:schemeClr val="accent6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à </a:t>
            </a:r>
            <a:r>
              <a:rPr lang="en-US" sz="3200" dirty="0" err="1">
                <a:solidFill>
                  <a:schemeClr val="accent6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a</a:t>
            </a:r>
            <a:r>
              <a:rPr lang="en-US" sz="3200" dirty="0">
                <a:solidFill>
                  <a:schemeClr val="accent6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hức </a:t>
            </a:r>
            <a:endParaRPr lang="en-US" sz="32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5951543" y="6082989"/>
            <a:ext cx="4307589" cy="6104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3200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</a:t>
            </a:r>
            <a:r>
              <a:rPr lang="en-US" sz="320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ông </a:t>
            </a:r>
            <a:r>
              <a:rPr lang="en-US" sz="3200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ải</a:t>
            </a:r>
            <a:r>
              <a:rPr lang="en-US" sz="3200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là </a:t>
            </a:r>
            <a:r>
              <a:rPr lang="en-US" sz="3200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a</a:t>
            </a:r>
            <a:r>
              <a:rPr lang="en-US" sz="3200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hức</a:t>
            </a:r>
            <a:r>
              <a:rPr lang="nl-NL" sz="3200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US" sz="3200" dirty="0">
              <a:solidFill>
                <a:srgbClr val="FF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6" name="Line 30"/>
          <p:cNvSpPr>
            <a:spLocks noChangeShapeType="1"/>
          </p:cNvSpPr>
          <p:nvPr/>
        </p:nvSpPr>
        <p:spPr bwMode="auto">
          <a:xfrm flipH="1">
            <a:off x="1863306" y="5329687"/>
            <a:ext cx="933986" cy="524009"/>
          </a:xfrm>
          <a:prstGeom prst="line">
            <a:avLst/>
          </a:prstGeom>
          <a:noFill/>
          <a:ln w="44450">
            <a:solidFill>
              <a:schemeClr val="accent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Line 30"/>
          <p:cNvSpPr>
            <a:spLocks noChangeShapeType="1"/>
          </p:cNvSpPr>
          <p:nvPr/>
        </p:nvSpPr>
        <p:spPr bwMode="auto">
          <a:xfrm>
            <a:off x="6935631" y="5602185"/>
            <a:ext cx="935872" cy="46523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0" name="Picture 29" descr="Student Learning Writing - Boy Doing Homework Drawing - Free Transparent PNG  Download - PNGkey">
            <a:extLst>
              <a:ext uri="{FF2B5EF4-FFF2-40B4-BE49-F238E27FC236}">
                <a16:creationId xmlns:a16="http://schemas.microsoft.com/office/drawing/2014/main" id="{335BD25E-AE03-40D8-9649-A1D318E4D1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849" y="115848"/>
            <a:ext cx="1290784" cy="11003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1598396" y="185419"/>
            <a:ext cx="2117887" cy="6104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vi-VN" sz="3200" b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uyện </a:t>
            </a:r>
            <a:r>
              <a:rPr lang="vi-VN" sz="32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ập</a:t>
            </a:r>
            <a:endParaRPr lang="en-US" sz="3200" dirty="0">
              <a:solidFill>
                <a:srgbClr val="FF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CFD2CBF-9C3E-12CD-8B0E-2773A580EE5F}"/>
              </a:ext>
            </a:extLst>
          </p:cNvPr>
          <p:cNvSpPr txBox="1"/>
          <p:nvPr/>
        </p:nvSpPr>
        <p:spPr>
          <a:xfrm>
            <a:off x="300788" y="1266888"/>
            <a:ext cx="11381295" cy="16516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en-US" sz="36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) </a:t>
            </a:r>
            <a:r>
              <a:rPr kumimoji="0" lang="en-US" altLang="en-US" sz="36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ãy lấy một số ví dụ về đa thức, chỉ rõ các biến của đa thức đó?</a:t>
            </a:r>
            <a:endParaRPr kumimoji="0" lang="en-US" altLang="en-US" sz="36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519037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28" grpId="0" animBg="1"/>
      <p:bldP spid="22" grpId="0"/>
      <p:bldP spid="24" grpId="0"/>
      <p:bldP spid="25" grpId="0"/>
      <p:bldP spid="26" grpId="0" animBg="1"/>
      <p:bldP spid="27" grpId="0" animBg="1"/>
      <p:bldP spid="3" grpId="0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ounded Rectangle 38"/>
          <p:cNvSpPr/>
          <p:nvPr/>
        </p:nvSpPr>
        <p:spPr>
          <a:xfrm>
            <a:off x="138024" y="97703"/>
            <a:ext cx="4085394" cy="625749"/>
          </a:xfrm>
          <a:prstGeom prst="round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ectangle 21"/>
          <p:cNvSpPr>
            <a:spLocks noChangeArrowheads="1"/>
          </p:cNvSpPr>
          <p:nvPr/>
        </p:nvSpPr>
        <p:spPr bwMode="auto">
          <a:xfrm>
            <a:off x="0" y="-1"/>
            <a:ext cx="13558196" cy="956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0" name="Group 29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97286" y="3118782"/>
            <a:ext cx="6891244" cy="653685"/>
            <a:chOff x="4871260" y="105378"/>
            <a:chExt cx="7501719" cy="653685"/>
          </a:xfrm>
        </p:grpSpPr>
        <p:sp>
          <p:nvSpPr>
            <p:cNvPr id="31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60" y="105378"/>
              <a:ext cx="7232071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1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4" name="TextBox 33"/>
          <p:cNvSpPr txBox="1"/>
          <p:nvPr/>
        </p:nvSpPr>
        <p:spPr>
          <a:xfrm>
            <a:off x="1121460" y="864018"/>
            <a:ext cx="10447465" cy="11767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320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Thực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hiện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phép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cộng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các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đơn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 thức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đồng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dạng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sao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cho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trong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đa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 thức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không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còn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hai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đơn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 thức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nào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 </a:t>
            </a:r>
            <a:r>
              <a:rPr lang="en-US" sz="3200" err="1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đồng</a:t>
            </a:r>
            <a:r>
              <a:rPr lang="en-US" sz="320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 dạng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DengXian"/>
                <a:cs typeface="Arial" panose="020B0604020202020204" pitchFamily="34" charset="0"/>
              </a:rPr>
              <a:t>?</a:t>
            </a:r>
            <a:endParaRPr lang="en-US" sz="32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869042"/>
              </p:ext>
            </p:extLst>
          </p:nvPr>
        </p:nvGraphicFramePr>
        <p:xfrm>
          <a:off x="1121461" y="2226043"/>
          <a:ext cx="399361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39880" imgH="228600" progId="Equation.DSMT4">
                  <p:embed/>
                </p:oleObj>
              </mc:Choice>
              <mc:Fallback>
                <p:oleObj name="Equation" r:id="rId3" imgW="1739880" imgH="2286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1461" y="2226043"/>
                        <a:ext cx="3993618" cy="635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/>
          <p:cNvSpPr/>
          <p:nvPr/>
        </p:nvSpPr>
        <p:spPr>
          <a:xfrm>
            <a:off x="181162" y="70419"/>
            <a:ext cx="4581161" cy="6104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3200" b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.</a:t>
            </a:r>
            <a:r>
              <a:rPr lang="vi-VN" sz="3200" b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u </a:t>
            </a:r>
            <a:r>
              <a:rPr lang="en-US" sz="3200" b="1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ọn</a:t>
            </a:r>
            <a:r>
              <a:rPr lang="en-US" sz="3200" b="1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a</a:t>
            </a:r>
            <a:r>
              <a:rPr lang="en-US" sz="3200" b="1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hức</a:t>
            </a:r>
            <a:endParaRPr lang="en-US" sz="32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337275"/>
              </p:ext>
            </p:extLst>
          </p:nvPr>
        </p:nvGraphicFramePr>
        <p:xfrm>
          <a:off x="5243397" y="2219763"/>
          <a:ext cx="4808538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82600" imgH="279360" progId="Equation.DSMT4">
                  <p:embed/>
                </p:oleObj>
              </mc:Choice>
              <mc:Fallback>
                <p:oleObj name="Equation" r:id="rId5" imgW="2082600" imgH="27936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3397" y="2219763"/>
                        <a:ext cx="4808538" cy="738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168576"/>
              </p:ext>
            </p:extLst>
          </p:nvPr>
        </p:nvGraphicFramePr>
        <p:xfrm>
          <a:off x="5243397" y="3048672"/>
          <a:ext cx="3177811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06360" imgH="228600" progId="Equation.DSMT4">
                  <p:embed/>
                </p:oleObj>
              </mc:Choice>
              <mc:Fallback>
                <p:oleObj name="Equation" r:id="rId7" imgW="1206360" imgH="22860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3397" y="3048672"/>
                        <a:ext cx="3177811" cy="604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47"/>
          <p:cNvSpPr/>
          <p:nvPr/>
        </p:nvSpPr>
        <p:spPr>
          <a:xfrm>
            <a:off x="931696" y="4972892"/>
            <a:ext cx="1003831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Thu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gọn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đa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thức </a:t>
            </a:r>
            <a:r>
              <a:rPr lang="en-US" sz="3200" dirty="0"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là </a:t>
            </a:r>
            <a:r>
              <a:rPr lang="en-US" sz="3200" dirty="0" err="1"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làm</a:t>
            </a:r>
            <a:r>
              <a:rPr lang="en-US" sz="3200" dirty="0"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cho</a:t>
            </a:r>
            <a:r>
              <a:rPr lang="en-US" sz="3200" dirty="0"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trong</a:t>
            </a:r>
            <a:r>
              <a:rPr lang="en-US" sz="3200" dirty="0"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đa</a:t>
            </a:r>
            <a:r>
              <a:rPr lang="en-US" sz="3200" dirty="0"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thức </a:t>
            </a:r>
            <a:r>
              <a:rPr lang="en-US" sz="3200" dirty="0" err="1"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đó</a:t>
            </a:r>
            <a:r>
              <a:rPr lang="en-US" sz="3200" dirty="0"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không</a:t>
            </a:r>
            <a:r>
              <a:rPr lang="en-US" sz="3200" dirty="0"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còn</a:t>
            </a:r>
            <a:r>
              <a:rPr lang="en-US" sz="3200" dirty="0"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hai</a:t>
            </a:r>
            <a:r>
              <a:rPr lang="en-US" sz="3200" dirty="0"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đơn</a:t>
            </a:r>
            <a:r>
              <a:rPr lang="en-US" sz="3200" dirty="0"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thức </a:t>
            </a:r>
            <a:r>
              <a:rPr lang="en-US" sz="3200" dirty="0" err="1"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nào</a:t>
            </a:r>
            <a:r>
              <a:rPr lang="en-US" sz="3200" dirty="0"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đồng</a:t>
            </a:r>
            <a:r>
              <a:rPr lang="en-US" sz="3200" dirty="0"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dạng</a:t>
            </a:r>
            <a:r>
              <a:rPr lang="en-US" sz="3200" dirty="0">
                <a:latin typeface="Arial" panose="020B0604020202020204" pitchFamily="34" charset="0"/>
                <a:ea typeface="Tahoma"/>
                <a:cs typeface="Arial" panose="020B0604020202020204" pitchFamily="34" charset="0"/>
              </a:rPr>
              <a:t>.</a:t>
            </a:r>
            <a:endParaRPr lang="en-US" altLang="en-US" sz="3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9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-76675" y="3732319"/>
            <a:ext cx="1479598" cy="1479598"/>
          </a:xfrm>
          <a:prstGeom prst="rect">
            <a:avLst/>
          </a:prstGeom>
        </p:spPr>
      </p:pic>
      <p:sp>
        <p:nvSpPr>
          <p:cNvPr id="50" name="TextBox 49"/>
          <p:cNvSpPr txBox="1">
            <a:spLocks noChangeArrowheads="1"/>
          </p:cNvSpPr>
          <p:nvPr/>
        </p:nvSpPr>
        <p:spPr bwMode="auto">
          <a:xfrm>
            <a:off x="1024325" y="4273796"/>
            <a:ext cx="500755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altLang="en-US" sz="3200" b="1" dirty="0">
                <a:solidFill>
                  <a:schemeClr val="accent1">
                    <a:lumMod val="75000"/>
                  </a:schemeClr>
                </a:solidFill>
                <a:cs typeface="Arial" panose="020B0604020202020204" pitchFamily="34" charset="0"/>
              </a:rPr>
              <a:t>b) </a:t>
            </a:r>
            <a:r>
              <a:rPr lang="en-US" altLang="en-US" sz="3200" b="1" dirty="0" err="1">
                <a:solidFill>
                  <a:schemeClr val="accent1">
                    <a:lumMod val="75000"/>
                  </a:schemeClr>
                </a:solidFill>
                <a:cs typeface="Arial" panose="020B0604020202020204" pitchFamily="34" charset="0"/>
              </a:rPr>
              <a:t>Khái</a:t>
            </a:r>
            <a:r>
              <a:rPr lang="en-US" altLang="en-US" sz="3200" b="1" dirty="0">
                <a:solidFill>
                  <a:schemeClr val="accent1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chemeClr val="accent1">
                    <a:lumMod val="75000"/>
                  </a:schemeClr>
                </a:solidFill>
                <a:cs typeface="Arial" panose="020B0604020202020204" pitchFamily="34" charset="0"/>
              </a:rPr>
              <a:t>niệm</a:t>
            </a:r>
            <a:r>
              <a:rPr lang="en-US" altLang="en-US" sz="3200" b="1" dirty="0">
                <a:solidFill>
                  <a:schemeClr val="accent1">
                    <a:lumMod val="75000"/>
                  </a:schemeClr>
                </a:solidFill>
                <a:cs typeface="Arial" panose="020B0604020202020204" pitchFamily="34" charset="0"/>
              </a:rPr>
              <a:t>: (</a:t>
            </a:r>
            <a:r>
              <a:rPr lang="en-US" altLang="en-US" sz="3200" b="1" dirty="0" err="1">
                <a:solidFill>
                  <a:schemeClr val="accent1">
                    <a:lumMod val="75000"/>
                  </a:schemeClr>
                </a:solidFill>
                <a:cs typeface="Arial" panose="020B0604020202020204" pitchFamily="34" charset="0"/>
              </a:rPr>
              <a:t>sgk</a:t>
            </a:r>
            <a:r>
              <a:rPr lang="en-US" altLang="en-US" sz="3200" b="1" dirty="0">
                <a:solidFill>
                  <a:schemeClr val="accent1">
                    <a:lumMod val="75000"/>
                  </a:schemeClr>
                </a:solidFill>
                <a:cs typeface="Arial" panose="020B0604020202020204" pitchFamily="34" charset="0"/>
              </a:rPr>
              <a:t>/9)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37A5269-A234-7243-792C-9B7905ACAB59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2250" y="837773"/>
            <a:ext cx="1057275" cy="676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6695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34" grpId="0"/>
      <p:bldP spid="38" grpId="0"/>
      <p:bldP spid="4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D0096A91-93C8-4C7A-BF68-944591874A6D}">
  <ds:schemaRefs>
    <ds:schemaRef ds:uri="http://purl.org/dc/elements/1.1/"/>
    <ds:schemaRef ds:uri="http://schemas.microsoft.com/office/2006/metadata/properties"/>
    <ds:schemaRef ds:uri="http://purl.org/dc/terms/"/>
    <ds:schemaRef ds:uri="http://schemas.openxmlformats.org/package/2006/metadata/core-properties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71af3243-3dd4-4a8d-8c0d-dd76da1f02a5"/>
    <ds:schemaRef ds:uri="http://www.w3.org/XML/1998/namespace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Ion Boardroom</Template>
  <TotalTime>1954</TotalTime>
  <Words>1148</Words>
  <Application>Microsoft Office PowerPoint</Application>
  <PresentationFormat>Widescreen</PresentationFormat>
  <Paragraphs>136</Paragraphs>
  <Slides>17</Slides>
  <Notes>14</Notes>
  <HiddenSlides>0</HiddenSlides>
  <MMClips>2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7" baseType="lpstr">
      <vt:lpstr>.VnSouthern</vt:lpstr>
      <vt:lpstr>Arial</vt:lpstr>
      <vt:lpstr>Calibri</vt:lpstr>
      <vt:lpstr>Calibri Light</vt:lpstr>
      <vt:lpstr>Cambria Math</vt:lpstr>
      <vt:lpstr>Rockwell</vt:lpstr>
      <vt:lpstr>Tahoma</vt:lpstr>
      <vt:lpstr>Times New Roman</vt:lpstr>
      <vt:lpstr>Office Theme</vt:lpstr>
      <vt:lpstr>Equation</vt:lpstr>
      <vt:lpstr> ĐƠN THỨC NHIỀU BIẾN, ĐA THỨC NHIỀU BIẾN  (tiết 2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member… Safety First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Trung Hồ Xuân</cp:lastModifiedBy>
  <cp:revision>117</cp:revision>
  <dcterms:created xsi:type="dcterms:W3CDTF">2021-06-07T13:44:30Z</dcterms:created>
  <dcterms:modified xsi:type="dcterms:W3CDTF">2023-07-27T05:18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